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EB7F2F" w14:textId="77777777" w:rsidR="003C3A54" w:rsidRPr="00AA0C59" w:rsidRDefault="003C3A54" w:rsidP="00B717F8">
      <w:pPr>
        <w:jc w:val="center"/>
        <w:rPr>
          <w:rFonts w:cs="Times New Roman"/>
          <w:b/>
          <w:color w:val="000000" w:themeColor="text1"/>
          <w:szCs w:val="24"/>
        </w:rPr>
      </w:pPr>
      <w:bookmarkStart w:id="0" w:name="_Hlk131710705"/>
    </w:p>
    <w:p w14:paraId="62146091" w14:textId="4FC2E986" w:rsidR="00C95147" w:rsidRPr="00AA0C59" w:rsidRDefault="00C95147" w:rsidP="00B717F8">
      <w:pPr>
        <w:jc w:val="center"/>
        <w:rPr>
          <w:rFonts w:cs="Times New Roman"/>
          <w:b/>
          <w:color w:val="000000" w:themeColor="text1"/>
          <w:szCs w:val="24"/>
        </w:rPr>
      </w:pPr>
      <w:r w:rsidRPr="00AA0C59">
        <w:rPr>
          <w:rFonts w:cs="Times New Roman"/>
          <w:b/>
          <w:color w:val="000000" w:themeColor="text1"/>
          <w:szCs w:val="24"/>
        </w:rPr>
        <w:t>BÀI 24: CARBOXYLIC ACID</w:t>
      </w:r>
    </w:p>
    <w:p w14:paraId="0385A428" w14:textId="4C324470" w:rsidR="008445DA" w:rsidRPr="00AA0C59" w:rsidRDefault="008445DA" w:rsidP="00B717F8">
      <w:pPr>
        <w:rPr>
          <w:rFonts w:cs="Times New Roman"/>
          <w:b/>
          <w:color w:val="000000" w:themeColor="text1"/>
          <w:szCs w:val="24"/>
        </w:rPr>
      </w:pPr>
      <w:r w:rsidRPr="00AA0C59">
        <w:rPr>
          <w:rFonts w:cs="Times New Roman"/>
          <w:b/>
          <w:color w:val="000000" w:themeColor="text1"/>
          <w:szCs w:val="24"/>
        </w:rPr>
        <w:t>A. LÍ THUYẾT</w:t>
      </w:r>
    </w:p>
    <w:p w14:paraId="42F61BD9" w14:textId="6C929124" w:rsidR="00C95147" w:rsidRPr="00AA0C59" w:rsidRDefault="00C95147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I. Khái niệm, danh pháp</w:t>
      </w:r>
    </w:p>
    <w:p w14:paraId="43CF7D8C" w14:textId="0AA264FA" w:rsidR="00C95147" w:rsidRPr="00AA0C59" w:rsidRDefault="00C95147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1. Khái niệm</w:t>
      </w:r>
    </w:p>
    <w:p w14:paraId="1308875E" w14:textId="557BC879" w:rsidR="00C95147" w:rsidRPr="00AA0C59" w:rsidRDefault="00C95147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Carboxylic acid là các hợp chất hữu cơ trong phân tử có nhóm </w:t>
      </w:r>
      <w:r w:rsidRPr="00AA0C59">
        <w:rPr>
          <w:color w:val="000000" w:themeColor="text1"/>
          <w:szCs w:val="24"/>
        </w:rPr>
        <w:sym w:font="Symbol" w:char="F02D"/>
      </w:r>
      <w:r w:rsidRPr="00AA0C59">
        <w:rPr>
          <w:color w:val="000000" w:themeColor="text1"/>
          <w:szCs w:val="24"/>
        </w:rPr>
        <w:t>COOH liên kết với nguyên tử carbon (trong gố</w:t>
      </w:r>
      <w:r w:rsidR="00730867" w:rsidRPr="00AA0C59">
        <w:rPr>
          <w:color w:val="000000" w:themeColor="text1"/>
          <w:szCs w:val="24"/>
        </w:rPr>
        <w:t>c hy</w:t>
      </w:r>
      <w:r w:rsidRPr="00AA0C59">
        <w:rPr>
          <w:color w:val="000000" w:themeColor="text1"/>
          <w:szCs w:val="24"/>
        </w:rPr>
        <w:t xml:space="preserve">drocarbon hoặc </w:t>
      </w:r>
      <w:r w:rsidR="003E623D" w:rsidRPr="00AA0C59">
        <w:rPr>
          <w:color w:val="000000" w:themeColor="text1"/>
          <w:szCs w:val="24"/>
        </w:rPr>
        <w:t xml:space="preserve">của nhóm </w:t>
      </w:r>
      <w:r w:rsidRPr="00AA0C59">
        <w:rPr>
          <w:color w:val="000000" w:themeColor="text1"/>
          <w:szCs w:val="24"/>
        </w:rPr>
        <w:sym w:font="Symbol" w:char="F02D"/>
      </w:r>
      <w:r w:rsidRPr="00AA0C59">
        <w:rPr>
          <w:color w:val="000000" w:themeColor="text1"/>
          <w:szCs w:val="24"/>
        </w:rPr>
        <w:t>COOH</w:t>
      </w:r>
      <w:r w:rsidR="003E623D" w:rsidRPr="00AA0C59">
        <w:rPr>
          <w:color w:val="000000" w:themeColor="text1"/>
          <w:szCs w:val="24"/>
        </w:rPr>
        <w:t xml:space="preserve"> khác</w:t>
      </w:r>
      <w:r w:rsidRPr="00AA0C59">
        <w:rPr>
          <w:color w:val="000000" w:themeColor="text1"/>
          <w:szCs w:val="24"/>
        </w:rPr>
        <w:t>) hoặc nguyên tử hydrogen.</w:t>
      </w:r>
    </w:p>
    <w:p w14:paraId="13BC1C33" w14:textId="61591F74" w:rsidR="00160C76" w:rsidRPr="00AA0C59" w:rsidRDefault="005A04D2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372697C9" wp14:editId="708C7A24">
            <wp:extent cx="1957494" cy="843807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reenshot (54)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75" t="31221" r="13860" b="14699"/>
                    <a:stretch/>
                  </pic:blipFill>
                  <pic:spPr bwMode="auto">
                    <a:xfrm>
                      <a:off x="0" y="0"/>
                      <a:ext cx="2001390" cy="862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C73E27" w14:textId="6085E96D" w:rsidR="00806DFC" w:rsidRPr="00AA0C59" w:rsidRDefault="00806DFC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Công thức của carboxylic acid no, đơn chất</w:t>
      </w:r>
      <w:r w:rsidR="00831138" w:rsidRPr="00AA0C59">
        <w:rPr>
          <w:color w:val="000000" w:themeColor="text1"/>
          <w:szCs w:val="24"/>
        </w:rPr>
        <w:t>, mạch hở</w:t>
      </w:r>
      <w:r w:rsidRPr="00AA0C59">
        <w:rPr>
          <w:color w:val="000000" w:themeColor="text1"/>
          <w:szCs w:val="24"/>
        </w:rPr>
        <w:t xml:space="preserve"> thường được viết ở dạng thu gọn là C</w:t>
      </w:r>
      <w:r w:rsidRPr="00AA0C59">
        <w:rPr>
          <w:color w:val="000000" w:themeColor="text1"/>
          <w:szCs w:val="24"/>
          <w:vertAlign w:val="subscript"/>
        </w:rPr>
        <w:t>n</w:t>
      </w:r>
      <w:r w:rsidRPr="00AA0C59">
        <w:rPr>
          <w:color w:val="000000" w:themeColor="text1"/>
          <w:szCs w:val="24"/>
        </w:rPr>
        <w:t>H</w:t>
      </w:r>
      <w:r w:rsidRPr="00AA0C59">
        <w:rPr>
          <w:color w:val="000000" w:themeColor="text1"/>
          <w:szCs w:val="24"/>
          <w:vertAlign w:val="subscript"/>
        </w:rPr>
        <w:t>2n+1</w:t>
      </w:r>
      <w:r w:rsidR="00E74EC1" w:rsidRPr="00AA0C59">
        <w:rPr>
          <w:color w:val="000000" w:themeColor="text1"/>
          <w:szCs w:val="24"/>
        </w:rPr>
        <w:t>COOH (n</w:t>
      </w:r>
      <w:r w:rsidR="006558F7" w:rsidRPr="00AA0C59">
        <w:rPr>
          <w:color w:val="000000" w:themeColor="text1"/>
          <w:szCs w:val="24"/>
        </w:rPr>
        <w:t xml:space="preserve"> </w:t>
      </w:r>
      <w:r w:rsidR="00E74EC1" w:rsidRPr="00AA0C59">
        <w:rPr>
          <w:color w:val="000000" w:themeColor="text1"/>
          <w:szCs w:val="24"/>
        </w:rPr>
        <w:t>≥</w:t>
      </w:r>
      <w:r w:rsidR="006558F7" w:rsidRPr="00AA0C59">
        <w:rPr>
          <w:color w:val="000000" w:themeColor="text1"/>
          <w:szCs w:val="24"/>
        </w:rPr>
        <w:t xml:space="preserve"> </w:t>
      </w:r>
      <w:r w:rsidR="00E74EC1" w:rsidRPr="00AA0C59">
        <w:rPr>
          <w:color w:val="000000" w:themeColor="text1"/>
          <w:szCs w:val="24"/>
        </w:rPr>
        <w:t>0)</w:t>
      </w:r>
      <w:r w:rsidR="00724F6F" w:rsidRPr="00AA0C59">
        <w:rPr>
          <w:color w:val="000000" w:themeColor="text1"/>
          <w:szCs w:val="24"/>
        </w:rPr>
        <w:t>.</w:t>
      </w:r>
    </w:p>
    <w:p w14:paraId="0839DBF1" w14:textId="5F519E38" w:rsidR="003F1FA0" w:rsidRPr="00AA0C59" w:rsidRDefault="003F1FA0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Ví dụ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11"/>
        <w:gridCol w:w="2604"/>
        <w:gridCol w:w="2693"/>
        <w:gridCol w:w="2687"/>
      </w:tblGrid>
      <w:tr w:rsidR="003F1FA0" w:rsidRPr="00AA0C59" w14:paraId="4D74EF6A" w14:textId="77777777" w:rsidTr="00806DFC">
        <w:tc>
          <w:tcPr>
            <w:tcW w:w="2211" w:type="dxa"/>
          </w:tcPr>
          <w:p w14:paraId="025DFB48" w14:textId="5B834753" w:rsidR="003F1FA0" w:rsidRPr="00AA0C59" w:rsidRDefault="00853D8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 acid</w:t>
            </w:r>
          </w:p>
        </w:tc>
        <w:tc>
          <w:tcPr>
            <w:tcW w:w="2604" w:type="dxa"/>
          </w:tcPr>
          <w:p w14:paraId="6A7DBCF7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ic acid</w:t>
            </w:r>
          </w:p>
        </w:tc>
        <w:tc>
          <w:tcPr>
            <w:tcW w:w="2693" w:type="dxa"/>
          </w:tcPr>
          <w:p w14:paraId="74C73854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rylic acid</w:t>
            </w:r>
          </w:p>
        </w:tc>
        <w:tc>
          <w:tcPr>
            <w:tcW w:w="2687" w:type="dxa"/>
          </w:tcPr>
          <w:p w14:paraId="19C8F53D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c acid</w:t>
            </w:r>
          </w:p>
        </w:tc>
      </w:tr>
      <w:tr w:rsidR="003F1FA0" w:rsidRPr="00AA0C59" w14:paraId="7CD9AB76" w14:textId="77777777" w:rsidTr="00806DFC">
        <w:tc>
          <w:tcPr>
            <w:tcW w:w="2211" w:type="dxa"/>
          </w:tcPr>
          <w:p w14:paraId="1A118F93" w14:textId="24BC6DD6" w:rsidR="003F1FA0" w:rsidRPr="00AA0C59" w:rsidRDefault="00853D8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604" w:type="dxa"/>
          </w:tcPr>
          <w:p w14:paraId="2EBDBA9E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693" w:type="dxa"/>
          </w:tcPr>
          <w:p w14:paraId="3FAD0C6D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</w:rPr>
              <w:softHyphen/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=CHCOOH</w:t>
            </w:r>
          </w:p>
        </w:tc>
        <w:tc>
          <w:tcPr>
            <w:tcW w:w="2687" w:type="dxa"/>
          </w:tcPr>
          <w:p w14:paraId="6CC280F2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</w:t>
            </w:r>
            <w:r w:rsidRPr="00AA0C59">
              <w:rPr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color w:val="000000" w:themeColor="text1"/>
                <w:szCs w:val="24"/>
              </w:rPr>
              <w:t>H</w:t>
            </w:r>
            <w:r w:rsidRPr="00AA0C59">
              <w:rPr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</w:tr>
    </w:tbl>
    <w:p w14:paraId="3BA94EBB" w14:textId="53323083" w:rsidR="00C95147" w:rsidRPr="00AA0C59" w:rsidRDefault="00730867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2. Danh pháp</w:t>
      </w:r>
    </w:p>
    <w:p w14:paraId="063D64A4" w14:textId="467AAE2B" w:rsidR="00806DFC" w:rsidRPr="00AA0C59" w:rsidRDefault="004638A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a. Danh pháp</w:t>
      </w:r>
      <w:r w:rsidR="00730867" w:rsidRPr="00AA0C59">
        <w:rPr>
          <w:b/>
          <w:color w:val="000000" w:themeColor="text1"/>
          <w:szCs w:val="24"/>
        </w:rPr>
        <w:t xml:space="preserve"> thay thế</w:t>
      </w:r>
    </w:p>
    <w:p w14:paraId="1ED0EBBC" w14:textId="50F423C9" w:rsidR="00266492" w:rsidRPr="00AA0C59" w:rsidRDefault="00FB6175" w:rsidP="00B717F8">
      <w:pPr>
        <w:rPr>
          <w:b/>
          <w:color w:val="000000" w:themeColor="text1"/>
          <w:szCs w:val="24"/>
        </w:rPr>
      </w:pPr>
      <w:r w:rsidRPr="00AA0C59">
        <w:rPr>
          <w:b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B6D60EE" wp14:editId="732FBC3C">
                <wp:simplePos x="0" y="0"/>
                <wp:positionH relativeFrom="column">
                  <wp:posOffset>5043805</wp:posOffset>
                </wp:positionH>
                <wp:positionV relativeFrom="paragraph">
                  <wp:posOffset>137795</wp:posOffset>
                </wp:positionV>
                <wp:extent cx="752354" cy="389043"/>
                <wp:effectExtent l="57150" t="38100" r="48260" b="6858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354" cy="38904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3D4956" w14:textId="794E2C75" w:rsidR="00A07F2D" w:rsidRPr="003F1FA0" w:rsidRDefault="00A07F2D" w:rsidP="00266492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F1FA0">
                              <w:rPr>
                                <w:b/>
                              </w:rPr>
                              <w:t>oic ac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6B6D60EE" id="Rectangle 9" o:spid="_x0000_s1026" style="position:absolute;left:0;text-align:left;margin-left:397.15pt;margin-top:10.85pt;width:59.25pt;height:30.6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" fillcolor="#77b64e [3033]" stroked="f">
                <v:fill color2="#6eaa46 [3177]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253D4956" w14:textId="794E2C75" w:rsidR="00A07F2D" w:rsidRPr="003F1FA0" w:rsidRDefault="00A07F2D" w:rsidP="00266492">
                      <w:pPr>
                        <w:jc w:val="center"/>
                        <w:rPr>
                          <w:b/>
                        </w:rPr>
                      </w:pPr>
                      <w:r w:rsidRPr="003F1FA0">
                        <w:rPr>
                          <w:b/>
                        </w:rPr>
                        <w:t>oic acid</w:t>
                      </w:r>
                    </w:p>
                  </w:txbxContent>
                </v:textbox>
              </v:rect>
            </w:pict>
          </mc:Fallback>
        </mc:AlternateContent>
      </w:r>
      <w:r w:rsidRPr="00AA0C59">
        <w:rPr>
          <w:b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F125FD4" wp14:editId="5E4AA157">
                <wp:simplePos x="0" y="0"/>
                <wp:positionH relativeFrom="column">
                  <wp:posOffset>569172</wp:posOffset>
                </wp:positionH>
                <wp:positionV relativeFrom="paragraph">
                  <wp:posOffset>138641</wp:posOffset>
                </wp:positionV>
                <wp:extent cx="4466220" cy="388620"/>
                <wp:effectExtent l="57150" t="38100" r="48895" b="6858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6220" cy="3886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903E34" w14:textId="0C959817" w:rsidR="00A07F2D" w:rsidRPr="003F1FA0" w:rsidRDefault="00A07F2D" w:rsidP="0027704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F1FA0">
                              <w:rPr>
                                <w:b/>
                              </w:rPr>
                              <w:t>Tên hydrocarbon tương ứng</w:t>
                            </w:r>
                            <w:r>
                              <w:rPr>
                                <w:b/>
                              </w:rPr>
                              <w:t xml:space="preserve"> (</w:t>
                            </w:r>
                            <w:r w:rsidRPr="003F1FA0">
                              <w:rPr>
                                <w:b/>
                              </w:rPr>
                              <w:t xml:space="preserve">tính cả nhóm </w:t>
                            </w:r>
                            <w:r w:rsidRPr="003F1FA0">
                              <w:rPr>
                                <w:b/>
                              </w:rPr>
                              <w:sym w:font="Symbol" w:char="F02D"/>
                            </w:r>
                            <w:r w:rsidRPr="003F1FA0">
                              <w:rPr>
                                <w:b/>
                              </w:rPr>
                              <w:t>COOH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  <w:r w:rsidRPr="003F1FA0">
                              <w:rPr>
                                <w:b/>
                              </w:rPr>
                              <w:t xml:space="preserve"> (bỏ e ở cuối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5F125FD4" id="Rectangle 8" o:spid="_x0000_s1027" style="position:absolute;left:0;text-align:left;margin-left:44.8pt;margin-top:10.9pt;width:351.65pt;height:30.6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" fillcolor="#4f7ac7 [3032]" stroked="f">
                <v:fill color2="#416fc3 [3176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1E903E34" w14:textId="0C959817" w:rsidR="00A07F2D" w:rsidRPr="003F1FA0" w:rsidRDefault="00A07F2D" w:rsidP="0027704B">
                      <w:pPr>
                        <w:jc w:val="center"/>
                        <w:rPr>
                          <w:b/>
                        </w:rPr>
                      </w:pPr>
                      <w:r w:rsidRPr="003F1FA0">
                        <w:rPr>
                          <w:b/>
                        </w:rPr>
                        <w:t>Tên hydrocarbon tương ứng</w:t>
                      </w:r>
                      <w:r>
                        <w:rPr>
                          <w:b/>
                        </w:rPr>
                        <w:t xml:space="preserve"> (</w:t>
                      </w:r>
                      <w:r w:rsidRPr="003F1FA0">
                        <w:rPr>
                          <w:b/>
                        </w:rPr>
                        <w:t xml:space="preserve">tính cả nhóm </w:t>
                      </w:r>
                      <w:r w:rsidRPr="003F1FA0">
                        <w:rPr>
                          <w:b/>
                        </w:rPr>
                        <w:sym w:font="Symbol" w:char="F02D"/>
                      </w:r>
                      <w:r w:rsidRPr="003F1FA0">
                        <w:rPr>
                          <w:b/>
                        </w:rPr>
                        <w:t>COOH</w:t>
                      </w:r>
                      <w:r>
                        <w:rPr>
                          <w:b/>
                        </w:rPr>
                        <w:t>)</w:t>
                      </w:r>
                      <w:r w:rsidRPr="003F1FA0">
                        <w:rPr>
                          <w:b/>
                        </w:rPr>
                        <w:t xml:space="preserve"> (bỏ e ở cuối)</w:t>
                      </w:r>
                    </w:p>
                  </w:txbxContent>
                </v:textbox>
              </v:rect>
            </w:pict>
          </mc:Fallback>
        </mc:AlternateContent>
      </w:r>
    </w:p>
    <w:p w14:paraId="5F2E70F0" w14:textId="1E6D8C3E" w:rsidR="00266492" w:rsidRPr="00AA0C59" w:rsidRDefault="00266492" w:rsidP="00B717F8">
      <w:pPr>
        <w:rPr>
          <w:b/>
          <w:color w:val="000000" w:themeColor="text1"/>
          <w:szCs w:val="24"/>
        </w:rPr>
      </w:pPr>
    </w:p>
    <w:p w14:paraId="169522C0" w14:textId="02777AEC" w:rsidR="00C67148" w:rsidRPr="00AA0C59" w:rsidRDefault="00C67148" w:rsidP="00B717F8">
      <w:pPr>
        <w:rPr>
          <w:color w:val="000000" w:themeColor="text1"/>
          <w:szCs w:val="24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2122"/>
        <w:gridCol w:w="2268"/>
        <w:gridCol w:w="2835"/>
        <w:gridCol w:w="2976"/>
      </w:tblGrid>
      <w:tr w:rsidR="00D3469C" w:rsidRPr="00AA0C59" w14:paraId="604C8F97" w14:textId="77777777" w:rsidTr="00E72F8C">
        <w:tc>
          <w:tcPr>
            <w:tcW w:w="2122" w:type="dxa"/>
            <w:vAlign w:val="center"/>
          </w:tcPr>
          <w:p w14:paraId="6D846D4F" w14:textId="31B29EB4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268" w:type="dxa"/>
            <w:vAlign w:val="center"/>
          </w:tcPr>
          <w:p w14:paraId="0C98491D" w14:textId="0021A381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5" w:type="dxa"/>
            <w:vAlign w:val="center"/>
          </w:tcPr>
          <w:p w14:paraId="49399F66" w14:textId="08235C80" w:rsidR="00D3469C" w:rsidRPr="00AA0C59" w:rsidRDefault="004375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4FA054CB" wp14:editId="632858EA">
                  <wp:extent cx="1314374" cy="652145"/>
                  <wp:effectExtent l="0" t="0" r="63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 (49)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5520" cy="667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vAlign w:val="center"/>
          </w:tcPr>
          <w:p w14:paraId="42A4D8EE" w14:textId="62195AB2" w:rsidR="00D3469C" w:rsidRPr="00AA0C59" w:rsidRDefault="004375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01B94ACA" wp14:editId="27AE3CA5">
                  <wp:extent cx="1591734" cy="67300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creenshot (50)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3322" cy="68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469C" w:rsidRPr="00AA0C59" w14:paraId="3126E6D4" w14:textId="77777777" w:rsidTr="00E72F8C">
        <w:tc>
          <w:tcPr>
            <w:tcW w:w="2122" w:type="dxa"/>
          </w:tcPr>
          <w:p w14:paraId="368B8CC1" w14:textId="76A399A2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ethanoic acid</w:t>
            </w:r>
          </w:p>
        </w:tc>
        <w:tc>
          <w:tcPr>
            <w:tcW w:w="2268" w:type="dxa"/>
          </w:tcPr>
          <w:p w14:paraId="0DE196D2" w14:textId="746830D5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anoic acid</w:t>
            </w:r>
          </w:p>
        </w:tc>
        <w:tc>
          <w:tcPr>
            <w:tcW w:w="2835" w:type="dxa"/>
          </w:tcPr>
          <w:p w14:paraId="2263BF59" w14:textId="33E63484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2-methylpropanoic acid</w:t>
            </w:r>
          </w:p>
        </w:tc>
        <w:tc>
          <w:tcPr>
            <w:tcW w:w="2976" w:type="dxa"/>
          </w:tcPr>
          <w:p w14:paraId="67B070A1" w14:textId="4AD09098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3-methylbut</w:t>
            </w:r>
            <w:r w:rsidR="0043759C" w:rsidRPr="00AA0C59">
              <w:rPr>
                <w:color w:val="000000" w:themeColor="text1"/>
                <w:szCs w:val="24"/>
              </w:rPr>
              <w:t>-2-enoic</w:t>
            </w:r>
            <w:r w:rsidRPr="00AA0C59">
              <w:rPr>
                <w:color w:val="000000" w:themeColor="text1"/>
                <w:szCs w:val="24"/>
              </w:rPr>
              <w:t xml:space="preserve"> acid</w:t>
            </w:r>
          </w:p>
        </w:tc>
      </w:tr>
    </w:tbl>
    <w:p w14:paraId="73789698" w14:textId="1ADABC6E" w:rsidR="00730867" w:rsidRPr="00AA0C59" w:rsidRDefault="00E72F8C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 xml:space="preserve">b. </w:t>
      </w:r>
      <w:r w:rsidR="00730867" w:rsidRPr="00AA0C59">
        <w:rPr>
          <w:b/>
          <w:color w:val="000000" w:themeColor="text1"/>
          <w:szCs w:val="24"/>
        </w:rPr>
        <w:t>Tên thông thườ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2834"/>
        <w:gridCol w:w="2605"/>
        <w:gridCol w:w="2606"/>
      </w:tblGrid>
      <w:tr w:rsidR="00374834" w:rsidRPr="00AA0C59" w14:paraId="4419F098" w14:textId="77777777" w:rsidTr="00374834">
        <w:tc>
          <w:tcPr>
            <w:tcW w:w="2376" w:type="dxa"/>
            <w:shd w:val="clear" w:color="auto" w:fill="BDD6EE" w:themeFill="accent1" w:themeFillTint="66"/>
          </w:tcPr>
          <w:p w14:paraId="4B349FFB" w14:textId="0FA242AD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Công thức cấu tạo</w:t>
            </w:r>
          </w:p>
        </w:tc>
        <w:tc>
          <w:tcPr>
            <w:tcW w:w="2834" w:type="dxa"/>
            <w:shd w:val="clear" w:color="auto" w:fill="BDD6EE" w:themeFill="accent1" w:themeFillTint="66"/>
          </w:tcPr>
          <w:p w14:paraId="3CEA2F3C" w14:textId="66E86C52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Tên thay thế</w:t>
            </w:r>
          </w:p>
        </w:tc>
        <w:tc>
          <w:tcPr>
            <w:tcW w:w="2605" w:type="dxa"/>
            <w:shd w:val="clear" w:color="auto" w:fill="BDD6EE" w:themeFill="accent1" w:themeFillTint="66"/>
          </w:tcPr>
          <w:p w14:paraId="7F22DC79" w14:textId="7F10772B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Tên thông thường</w:t>
            </w:r>
          </w:p>
        </w:tc>
        <w:tc>
          <w:tcPr>
            <w:tcW w:w="2606" w:type="dxa"/>
            <w:shd w:val="clear" w:color="auto" w:fill="BDD6EE" w:themeFill="accent1" w:themeFillTint="66"/>
          </w:tcPr>
          <w:p w14:paraId="7770F954" w14:textId="04593FF5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Nguồn gốc</w:t>
            </w:r>
          </w:p>
        </w:tc>
      </w:tr>
      <w:tr w:rsidR="00374834" w:rsidRPr="00AA0C59" w14:paraId="5F2D0974" w14:textId="77777777" w:rsidTr="00374834">
        <w:tc>
          <w:tcPr>
            <w:tcW w:w="2376" w:type="dxa"/>
          </w:tcPr>
          <w:p w14:paraId="322FD268" w14:textId="428D9446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834" w:type="dxa"/>
          </w:tcPr>
          <w:p w14:paraId="6FA7BBCA" w14:textId="5A5C9739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ethanoic acid</w:t>
            </w:r>
          </w:p>
        </w:tc>
        <w:tc>
          <w:tcPr>
            <w:tcW w:w="2605" w:type="dxa"/>
          </w:tcPr>
          <w:p w14:paraId="10DC36B0" w14:textId="396E1B64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 acid</w:t>
            </w:r>
          </w:p>
        </w:tc>
        <w:tc>
          <w:tcPr>
            <w:tcW w:w="2606" w:type="dxa"/>
          </w:tcPr>
          <w:p w14:paraId="6B2AAC9E" w14:textId="1E427C0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a</w:t>
            </w:r>
          </w:p>
        </w:tc>
      </w:tr>
      <w:tr w:rsidR="00374834" w:rsidRPr="00AA0C59" w14:paraId="3F482073" w14:textId="77777777" w:rsidTr="00374834">
        <w:tc>
          <w:tcPr>
            <w:tcW w:w="2376" w:type="dxa"/>
          </w:tcPr>
          <w:p w14:paraId="5DD0A23F" w14:textId="6FB6BB81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27ED3570" w14:textId="6E025BA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Ethanoic acid</w:t>
            </w:r>
          </w:p>
        </w:tc>
        <w:tc>
          <w:tcPr>
            <w:tcW w:w="2605" w:type="dxa"/>
          </w:tcPr>
          <w:p w14:paraId="5227C867" w14:textId="29119FC3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ic acid</w:t>
            </w:r>
          </w:p>
        </w:tc>
        <w:tc>
          <w:tcPr>
            <w:tcW w:w="2606" w:type="dxa"/>
          </w:tcPr>
          <w:p w14:paraId="5B3FF288" w14:textId="0509ECF5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um</w:t>
            </w:r>
          </w:p>
        </w:tc>
      </w:tr>
      <w:tr w:rsidR="00374834" w:rsidRPr="00AA0C59" w14:paraId="24C1FA52" w14:textId="77777777" w:rsidTr="00374834">
        <w:tc>
          <w:tcPr>
            <w:tcW w:w="2376" w:type="dxa"/>
          </w:tcPr>
          <w:p w14:paraId="4D11BBD6" w14:textId="5F294751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3C5FD556" w14:textId="20D9DB7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anoic acid</w:t>
            </w:r>
          </w:p>
        </w:tc>
        <w:tc>
          <w:tcPr>
            <w:tcW w:w="2605" w:type="dxa"/>
          </w:tcPr>
          <w:p w14:paraId="438820DB" w14:textId="2AA8CCDA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ionic acid</w:t>
            </w:r>
          </w:p>
        </w:tc>
        <w:tc>
          <w:tcPr>
            <w:tcW w:w="2606" w:type="dxa"/>
          </w:tcPr>
          <w:p w14:paraId="58613884" w14:textId="6B9DFB3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ion</w:t>
            </w:r>
          </w:p>
        </w:tc>
      </w:tr>
      <w:tr w:rsidR="00374834" w:rsidRPr="00AA0C59" w14:paraId="26271E49" w14:textId="77777777" w:rsidTr="00374834">
        <w:tc>
          <w:tcPr>
            <w:tcW w:w="2376" w:type="dxa"/>
          </w:tcPr>
          <w:p w14:paraId="40ACD183" w14:textId="61BD84C5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[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]</w:t>
            </w:r>
            <w:r w:rsidRPr="00AA0C59">
              <w:rPr>
                <w:color w:val="000000" w:themeColor="text1"/>
                <w:szCs w:val="24"/>
                <w:vertAlign w:val="subscript"/>
              </w:rPr>
              <w:t>14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40EE717F" w14:textId="07B898EA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exadecanoic acid</w:t>
            </w:r>
          </w:p>
        </w:tc>
        <w:tc>
          <w:tcPr>
            <w:tcW w:w="2605" w:type="dxa"/>
          </w:tcPr>
          <w:p w14:paraId="1684E5FD" w14:textId="13AEBAF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almitic acid</w:t>
            </w:r>
          </w:p>
        </w:tc>
        <w:tc>
          <w:tcPr>
            <w:tcW w:w="2606" w:type="dxa"/>
          </w:tcPr>
          <w:p w14:paraId="0377CE04" w14:textId="00AD329F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alma</w:t>
            </w:r>
          </w:p>
        </w:tc>
      </w:tr>
      <w:tr w:rsidR="00374834" w:rsidRPr="00AA0C59" w14:paraId="103DDF25" w14:textId="77777777" w:rsidTr="00374834">
        <w:tc>
          <w:tcPr>
            <w:tcW w:w="2376" w:type="dxa"/>
          </w:tcPr>
          <w:p w14:paraId="45C19E27" w14:textId="4727E004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[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]</w:t>
            </w:r>
            <w:r w:rsidRPr="00AA0C59">
              <w:rPr>
                <w:color w:val="000000" w:themeColor="text1"/>
                <w:szCs w:val="24"/>
                <w:vertAlign w:val="subscript"/>
              </w:rPr>
              <w:t>16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2FDD0A85" w14:textId="57BD517F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ctadecanoic acid</w:t>
            </w:r>
          </w:p>
        </w:tc>
        <w:tc>
          <w:tcPr>
            <w:tcW w:w="2605" w:type="dxa"/>
          </w:tcPr>
          <w:p w14:paraId="4DE96DAD" w14:textId="6D549368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Stearic acid</w:t>
            </w:r>
          </w:p>
        </w:tc>
        <w:tc>
          <w:tcPr>
            <w:tcW w:w="2606" w:type="dxa"/>
          </w:tcPr>
          <w:p w14:paraId="0F216C21" w14:textId="7A4FA063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Stear</w:t>
            </w:r>
          </w:p>
        </w:tc>
      </w:tr>
      <w:tr w:rsidR="00374834" w:rsidRPr="00AA0C59" w14:paraId="09BBD9F3" w14:textId="77777777" w:rsidTr="00374834">
        <w:tc>
          <w:tcPr>
            <w:tcW w:w="2376" w:type="dxa"/>
          </w:tcPr>
          <w:p w14:paraId="30A647EA" w14:textId="40FFCA24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</w:t>
            </w:r>
            <w:r w:rsidRPr="00AA0C59">
              <w:rPr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color w:val="000000" w:themeColor="text1"/>
                <w:szCs w:val="24"/>
              </w:rPr>
              <w:t>H</w:t>
            </w:r>
            <w:r w:rsidRPr="00AA0C59">
              <w:rPr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76219BB2" w14:textId="68ED9E70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henylmethanoic</w:t>
            </w:r>
            <w:r w:rsidR="00AB729E" w:rsidRPr="00AA0C59">
              <w:rPr>
                <w:color w:val="000000" w:themeColor="text1"/>
                <w:szCs w:val="24"/>
              </w:rPr>
              <w:t xml:space="preserve"> acid</w:t>
            </w:r>
          </w:p>
        </w:tc>
        <w:tc>
          <w:tcPr>
            <w:tcW w:w="2605" w:type="dxa"/>
          </w:tcPr>
          <w:p w14:paraId="025EE4A5" w14:textId="3668DA7C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c acid</w:t>
            </w:r>
          </w:p>
        </w:tc>
        <w:tc>
          <w:tcPr>
            <w:tcW w:w="2606" w:type="dxa"/>
          </w:tcPr>
          <w:p w14:paraId="0D762D7D" w14:textId="53779AB8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n</w:t>
            </w:r>
          </w:p>
        </w:tc>
      </w:tr>
      <w:tr w:rsidR="00374834" w:rsidRPr="00AA0C59" w14:paraId="512714CA" w14:textId="77777777" w:rsidTr="00374834">
        <w:tc>
          <w:tcPr>
            <w:tcW w:w="2376" w:type="dxa"/>
          </w:tcPr>
          <w:p w14:paraId="7D7F7847" w14:textId="5A530785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OOC-COOH</w:t>
            </w:r>
          </w:p>
        </w:tc>
        <w:tc>
          <w:tcPr>
            <w:tcW w:w="2834" w:type="dxa"/>
          </w:tcPr>
          <w:p w14:paraId="1E36345B" w14:textId="5FF6286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Ethanedioic acid</w:t>
            </w:r>
          </w:p>
        </w:tc>
        <w:tc>
          <w:tcPr>
            <w:tcW w:w="2605" w:type="dxa"/>
          </w:tcPr>
          <w:p w14:paraId="20834494" w14:textId="2D019C5E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xalic acid</w:t>
            </w:r>
          </w:p>
        </w:tc>
        <w:tc>
          <w:tcPr>
            <w:tcW w:w="2606" w:type="dxa"/>
          </w:tcPr>
          <w:p w14:paraId="66EA9A1C" w14:textId="4AC42AC0" w:rsidR="00374834" w:rsidRPr="00AA0C59" w:rsidRDefault="009B09B7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xalis</w:t>
            </w:r>
          </w:p>
        </w:tc>
      </w:tr>
    </w:tbl>
    <w:p w14:paraId="7B150974" w14:textId="41090B38" w:rsidR="0075314D" w:rsidRPr="00AA0C59" w:rsidRDefault="0027704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II. Đặc điểm cấu tạ</w:t>
      </w:r>
      <w:r w:rsidR="0075314D" w:rsidRPr="00AA0C59">
        <w:rPr>
          <w:b/>
          <w:color w:val="000000" w:themeColor="text1"/>
          <w:szCs w:val="24"/>
        </w:rPr>
        <w:t>o</w:t>
      </w:r>
    </w:p>
    <w:p w14:paraId="49B73A77" w14:textId="3AD41BC3" w:rsidR="001464BF" w:rsidRPr="00AA0C59" w:rsidRDefault="003F1FA0" w:rsidP="00B717F8">
      <w:pPr>
        <w:jc w:val="center"/>
        <w:rPr>
          <w:b/>
          <w:color w:val="000000" w:themeColor="text1"/>
          <w:szCs w:val="24"/>
        </w:rPr>
      </w:pPr>
      <w:r w:rsidRPr="00AA0C59">
        <w:rPr>
          <w:b/>
          <w:noProof/>
          <w:color w:val="000000" w:themeColor="text1"/>
          <w:szCs w:val="24"/>
        </w:rPr>
        <w:drawing>
          <wp:inline distT="0" distB="0" distL="0" distR="0" wp14:anchorId="7639DAC8" wp14:editId="4B15E342">
            <wp:extent cx="898328" cy="74656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reenshot (42)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9277" cy="763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1C0A" w:rsidRPr="00AA0C59">
        <w:rPr>
          <w:b/>
          <w:color w:val="000000" w:themeColor="text1"/>
          <w:szCs w:val="24"/>
        </w:rPr>
        <w:t xml:space="preserve">     </w:t>
      </w:r>
    </w:p>
    <w:p w14:paraId="3E20A80A" w14:textId="1C8AD791" w:rsidR="00BD1C0A" w:rsidRPr="00AA0C59" w:rsidRDefault="00BD1C0A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Nhóm –C</w:t>
      </w:r>
      <w:r w:rsidR="00AC6B48" w:rsidRPr="00AA0C59">
        <w:rPr>
          <w:color w:val="000000" w:themeColor="text1"/>
          <w:szCs w:val="24"/>
        </w:rPr>
        <w:t>=O là nhóm hút electron nên liên kết</w:t>
      </w:r>
      <w:r w:rsidRPr="00AA0C59">
        <w:rPr>
          <w:color w:val="000000" w:themeColor="text1"/>
          <w:szCs w:val="24"/>
        </w:rPr>
        <w:t xml:space="preserve"> </w:t>
      </w:r>
      <w:r w:rsidR="00AB729E" w:rsidRPr="00AA0C59">
        <w:rPr>
          <w:color w:val="000000" w:themeColor="text1"/>
          <w:szCs w:val="24"/>
        </w:rPr>
        <w:t>–</w:t>
      </w:r>
      <w:r w:rsidRPr="00AA0C59">
        <w:rPr>
          <w:color w:val="000000" w:themeColor="text1"/>
          <w:szCs w:val="24"/>
        </w:rPr>
        <w:t>O–H trong carboxylic acid phân cực hơn so với alcohol và phenol. Nhóm –COOH có thể phân li ra H</w:t>
      </w:r>
      <w:r w:rsidRPr="00AA0C59">
        <w:rPr>
          <w:color w:val="000000" w:themeColor="text1"/>
          <w:szCs w:val="24"/>
          <w:vertAlign w:val="superscript"/>
        </w:rPr>
        <w:t>+</w:t>
      </w:r>
      <w:r w:rsidRPr="00AA0C59">
        <w:rPr>
          <w:color w:val="000000" w:themeColor="text1"/>
          <w:szCs w:val="24"/>
        </w:rPr>
        <w:t xml:space="preserve"> nên tính chất hoá học đặc trưng của carboxylic acid là tính acid.</w:t>
      </w:r>
    </w:p>
    <w:p w14:paraId="66FD408B" w14:textId="2786008A" w:rsidR="0027704B" w:rsidRPr="00AA0C59" w:rsidRDefault="0027704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III. Tính chất vậ</w:t>
      </w:r>
      <w:r w:rsidR="0075314D" w:rsidRPr="00AA0C59">
        <w:rPr>
          <w:b/>
          <w:color w:val="000000" w:themeColor="text1"/>
          <w:szCs w:val="24"/>
        </w:rPr>
        <w:t>t lí</w:t>
      </w:r>
    </w:p>
    <w:p w14:paraId="274A908F" w14:textId="41517DEB" w:rsidR="005A5CB4" w:rsidRPr="00AA0C59" w:rsidRDefault="005A5CB4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Carboxylic acid mạch ngắn là chất lỏng, tan tốt trong nước. Carboxylic acid mạch dài là chất rắn, ít tan trong nước.</w:t>
      </w:r>
      <w:r w:rsidR="00610955" w:rsidRPr="00AA0C59">
        <w:rPr>
          <w:color w:val="000000" w:themeColor="text1"/>
          <w:szCs w:val="24"/>
        </w:rPr>
        <w:t xml:space="preserve"> Độ tan giảm dần theo chiều dài mạch carbon.</w:t>
      </w:r>
    </w:p>
    <w:p w14:paraId="7573DA58" w14:textId="6BD074A4" w:rsidR="005A5CB4" w:rsidRPr="00AA0C59" w:rsidRDefault="00BD1C0A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lastRenderedPageBreak/>
        <w:t xml:space="preserve">Nhiệt độ sôi: </w:t>
      </w:r>
      <w:r w:rsidR="00160C76" w:rsidRPr="00AA0C59">
        <w:rPr>
          <w:color w:val="000000" w:themeColor="text1"/>
          <w:szCs w:val="24"/>
        </w:rPr>
        <w:t>carboxylic acid &gt; alcohol &gt;</w:t>
      </w:r>
      <w:r w:rsidR="0006538B" w:rsidRPr="00AA0C59">
        <w:rPr>
          <w:color w:val="000000" w:themeColor="text1"/>
          <w:szCs w:val="24"/>
        </w:rPr>
        <w:t xml:space="preserve"> hợp chất carbonyl</w:t>
      </w:r>
      <w:r w:rsidR="003C3A54" w:rsidRPr="00AA0C59">
        <w:rPr>
          <w:color w:val="000000" w:themeColor="text1"/>
          <w:szCs w:val="24"/>
        </w:rPr>
        <w:t xml:space="preserve"> &gt; hydrocarbon có phân tử khố</w:t>
      </w:r>
      <w:r w:rsidR="007901AE" w:rsidRPr="00AA0C59">
        <w:rPr>
          <w:color w:val="000000" w:themeColor="text1"/>
          <w:szCs w:val="24"/>
        </w:rPr>
        <w:t>i tương đương do các phân tử carboxylic acid liên kết hydrogen với nhau tạo thành dạng liên phân tử</w:t>
      </w:r>
      <w:r w:rsidR="00107FE9" w:rsidRPr="00AA0C59">
        <w:rPr>
          <w:color w:val="000000" w:themeColor="text1"/>
          <w:szCs w:val="24"/>
        </w:rPr>
        <w:t xml:space="preserve"> (1)</w:t>
      </w:r>
      <w:r w:rsidR="007901AE" w:rsidRPr="00AA0C59">
        <w:rPr>
          <w:color w:val="000000" w:themeColor="text1"/>
          <w:szCs w:val="24"/>
        </w:rPr>
        <w:t xml:space="preserve"> hoặc dạng dimer</w:t>
      </w:r>
      <w:r w:rsidR="00107FE9" w:rsidRPr="00AA0C59">
        <w:rPr>
          <w:color w:val="000000" w:themeColor="text1"/>
          <w:szCs w:val="24"/>
        </w:rPr>
        <w:t xml:space="preserve"> (2)</w:t>
      </w:r>
      <w:r w:rsidR="007901AE" w:rsidRPr="00AA0C59">
        <w:rPr>
          <w:color w:val="000000" w:themeColor="text1"/>
          <w:szCs w:val="24"/>
        </w:rPr>
        <w:t>.</w:t>
      </w:r>
    </w:p>
    <w:p w14:paraId="454BCDE4" w14:textId="3B43BA3C" w:rsidR="007901AE" w:rsidRPr="00AA0C59" w:rsidRDefault="00610955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37A5FE9F" wp14:editId="5C35A42D">
            <wp:extent cx="4450855" cy="677333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oa_11_bai45_5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8317" cy="687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C54F5" w14:textId="4659587E" w:rsidR="007901AE" w:rsidRPr="00AA0C59" w:rsidRDefault="007901AE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                                                              (1)                       </w:t>
      </w:r>
      <w:r w:rsidR="00066ADE" w:rsidRPr="00AA0C59">
        <w:rPr>
          <w:color w:val="000000" w:themeColor="text1"/>
          <w:szCs w:val="24"/>
        </w:rPr>
        <w:t xml:space="preserve">                               </w:t>
      </w:r>
      <w:r w:rsidRPr="00AA0C59">
        <w:rPr>
          <w:color w:val="000000" w:themeColor="text1"/>
          <w:szCs w:val="24"/>
        </w:rPr>
        <w:t>(2)</w:t>
      </w:r>
    </w:p>
    <w:p w14:paraId="6436B2B7" w14:textId="150A138F" w:rsidR="0027704B" w:rsidRPr="00AA0C59" w:rsidRDefault="0027704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IV. Tính chất hoá học</w:t>
      </w:r>
    </w:p>
    <w:p w14:paraId="3E9D12C4" w14:textId="4D4F6042" w:rsidR="005A5CB4" w:rsidRPr="00AA0C59" w:rsidRDefault="005A5CB4" w:rsidP="00B717F8">
      <w:pPr>
        <w:pStyle w:val="ListParagraph"/>
        <w:numPr>
          <w:ilvl w:val="0"/>
          <w:numId w:val="21"/>
        </w:numPr>
        <w:ind w:left="426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Tính acid</w:t>
      </w:r>
      <w:r w:rsidR="00C36807" w:rsidRPr="00AA0C59">
        <w:rPr>
          <w:b/>
          <w:color w:val="000000" w:themeColor="text1"/>
          <w:sz w:val="24"/>
          <w:szCs w:val="24"/>
        </w:rPr>
        <w:t xml:space="preserve">: </w:t>
      </w:r>
      <w:r w:rsidR="00F86E88" w:rsidRPr="00AA0C59">
        <w:rPr>
          <w:color w:val="000000" w:themeColor="text1"/>
          <w:position w:val="-10"/>
          <w:sz w:val="24"/>
          <w:szCs w:val="24"/>
        </w:rPr>
        <w:object w:dxaOrig="2620" w:dyaOrig="360" w14:anchorId="5AF03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pt;height:18pt" o:ole="">
            <v:imagedata r:id="rId14" o:title=""/>
          </v:shape>
          <o:OLEObject Type="Embed" ProgID="Equation.DSMT4" ShapeID="_x0000_i1025" DrawAspect="Content" ObjectID="_1745841648" r:id="rId15"/>
        </w:object>
      </w:r>
      <w:r w:rsidR="00C36807" w:rsidRPr="00AA0C59">
        <w:rPr>
          <w:color w:val="000000" w:themeColor="text1"/>
          <w:sz w:val="24"/>
          <w:szCs w:val="24"/>
        </w:rPr>
        <w:t xml:space="preserve"> </w:t>
      </w:r>
    </w:p>
    <w:p w14:paraId="2906E076" w14:textId="7111B7B4" w:rsidR="005A5CB4" w:rsidRPr="00AA0C59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chất chỉ thị</w:t>
      </w:r>
      <w:r w:rsidRPr="00AA0C59">
        <w:rPr>
          <w:color w:val="000000" w:themeColor="text1"/>
          <w:sz w:val="24"/>
          <w:szCs w:val="24"/>
        </w:rPr>
        <w:t>: Quỳ tím chuyển sang màu đỏ.</w:t>
      </w:r>
    </w:p>
    <w:p w14:paraId="0CAAA2CB" w14:textId="6C1A71A8" w:rsidR="00E45714" w:rsidRPr="00AA0C59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kim loại (trước H</w:t>
      </w:r>
      <w:r w:rsidRPr="00AA0C59">
        <w:rPr>
          <w:color w:val="000000" w:themeColor="text1"/>
          <w:sz w:val="24"/>
          <w:szCs w:val="24"/>
        </w:rPr>
        <w:t>)</w:t>
      </w:r>
    </w:p>
    <w:p w14:paraId="73887385" w14:textId="0A64271D" w:rsidR="006E392F" w:rsidRPr="00AA0C59" w:rsidRDefault="00BF2A02" w:rsidP="00B717F8">
      <w:pPr>
        <w:ind w:left="68"/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3900" w:dyaOrig="360" w14:anchorId="1B062D22">
          <v:shape id="_x0000_i1026" type="#_x0000_t75" style="width:194.85pt;height:18pt" o:ole="">
            <v:imagedata r:id="rId16" o:title=""/>
          </v:shape>
          <o:OLEObject Type="Embed" ProgID="Equation.DSMT4" ShapeID="_x0000_i1026" DrawAspect="Content" ObjectID="_1745841649" r:id="rId17"/>
        </w:object>
      </w:r>
      <w:r w:rsidR="004E4318">
        <w:rPr>
          <w:noProof/>
          <w:color w:val="000000" w:themeColor="text1"/>
          <w:szCs w:val="24"/>
        </w:rPr>
        <w:pict w14:anchorId="055369B3">
          <v:shape id="_x0000_s1042" type="#_x0000_t75" style="position:absolute;left:0;text-align:left;margin-left:155.4pt;margin-top:2.65pt;width:205.15pt;height:18.25pt;z-index:251659776;mso-position-horizontal-relative:text;mso-position-vertical-relative:text">
            <v:imagedata r:id="rId18" o:title=""/>
            <w10:wrap type="square" side="right"/>
          </v:shape>
          <o:OLEObject Type="Embed" ProgID="Equation.DSMT4" ShapeID="_x0000_s1042" DrawAspect="Content" ObjectID="_1745841693" r:id="rId19"/>
        </w:pict>
      </w:r>
    </w:p>
    <w:p w14:paraId="23BD3BA5" w14:textId="6CF61E24" w:rsidR="00234647" w:rsidRPr="00AA0C59" w:rsidRDefault="00E4571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Tác dụng vớ</w:t>
      </w:r>
      <w:r w:rsidR="006E392F" w:rsidRPr="00AA0C59">
        <w:rPr>
          <w:b/>
          <w:color w:val="000000" w:themeColor="text1"/>
          <w:sz w:val="24"/>
          <w:szCs w:val="24"/>
        </w:rPr>
        <w:t xml:space="preserve">i </w:t>
      </w:r>
      <w:r w:rsidRPr="00AA0C59">
        <w:rPr>
          <w:b/>
          <w:color w:val="000000" w:themeColor="text1"/>
          <w:sz w:val="24"/>
          <w:szCs w:val="24"/>
        </w:rPr>
        <w:t>oxide</w:t>
      </w:r>
      <w:r w:rsidR="00B02DD4" w:rsidRPr="00AA0C59">
        <w:rPr>
          <w:b/>
          <w:color w:val="000000" w:themeColor="text1"/>
          <w:sz w:val="24"/>
          <w:szCs w:val="24"/>
        </w:rPr>
        <w:t xml:space="preserve"> kim loại</w:t>
      </w:r>
      <w:r w:rsidR="000A0AAB" w:rsidRPr="00AA0C59">
        <w:rPr>
          <w:b/>
          <w:color w:val="000000" w:themeColor="text1"/>
          <w:sz w:val="24"/>
          <w:szCs w:val="24"/>
        </w:rPr>
        <w:t xml:space="preserve"> và base</w:t>
      </w:r>
    </w:p>
    <w:p w14:paraId="069AE253" w14:textId="2CEA6C2E" w:rsidR="00E45714" w:rsidRPr="00AA0C59" w:rsidRDefault="00234647" w:rsidP="00B717F8">
      <w:pPr>
        <w:ind w:left="68"/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540" w:dyaOrig="360" w14:anchorId="036CB8A3">
          <v:shape id="_x0000_i1027" type="#_x0000_t75" style="width:227.75pt;height:18pt" o:ole="">
            <v:imagedata r:id="rId20" o:title=""/>
          </v:shape>
          <o:OLEObject Type="Embed" ProgID="Equation.DSMT4" ShapeID="_x0000_i1027" DrawAspect="Content" ObjectID="_1745841650" r:id="rId21"/>
        </w:object>
      </w:r>
      <w:r w:rsidR="00B75B25" w:rsidRPr="00AA0C59">
        <w:rPr>
          <w:color w:val="000000" w:themeColor="text1"/>
          <w:szCs w:val="24"/>
        </w:rPr>
        <w:br w:type="textWrapping" w:clear="all"/>
      </w:r>
      <w:r w:rsidR="00E45714" w:rsidRPr="00AA0C59">
        <w:rPr>
          <w:color w:val="000000" w:themeColor="text1"/>
          <w:szCs w:val="24"/>
        </w:rPr>
        <w:object w:dxaOrig="4800" w:dyaOrig="360" w14:anchorId="5D0F0A5B">
          <v:shape id="_x0000_i1028" type="#_x0000_t75" style="width:240.25pt;height:18pt" o:ole="">
            <v:imagedata r:id="rId22" o:title=""/>
          </v:shape>
          <o:OLEObject Type="Embed" ProgID="Equation.DSMT4" ShapeID="_x0000_i1028" DrawAspect="Content" ObjectID="_1745841651" r:id="rId23"/>
        </w:object>
      </w:r>
    </w:p>
    <w:p w14:paraId="77157B00" w14:textId="1CE77337" w:rsidR="00E45714" w:rsidRPr="00AA0C59" w:rsidRDefault="00697DB7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280" w:dyaOrig="360" w14:anchorId="2C2830DE">
          <v:shape id="_x0000_i1029" type="#_x0000_t75" style="width:214.45pt;height:18pt" o:ole="">
            <v:imagedata r:id="rId24" o:title=""/>
          </v:shape>
          <o:OLEObject Type="Embed" ProgID="Equation.DSMT4" ShapeID="_x0000_i1029" DrawAspect="Content" ObjectID="_1745841652" r:id="rId25"/>
        </w:object>
      </w:r>
    </w:p>
    <w:p w14:paraId="0DFE9CBB" w14:textId="7870A905" w:rsidR="00B75B25" w:rsidRPr="00AA0C59" w:rsidRDefault="00B75B25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040" w:dyaOrig="360" w14:anchorId="03088205">
          <v:shape id="_x0000_i1030" type="#_x0000_t75" style="width:252pt;height:18pt" o:ole="">
            <v:imagedata r:id="rId26" o:title=""/>
          </v:shape>
          <o:OLEObject Type="Embed" ProgID="Equation.DSMT4" ShapeID="_x0000_i1030" DrawAspect="Content" ObjectID="_1745841653" r:id="rId27"/>
        </w:object>
      </w:r>
    </w:p>
    <w:p w14:paraId="019DF612" w14:textId="7DDC1855" w:rsidR="005A5CB4" w:rsidRPr="00AA0C59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muối</w:t>
      </w:r>
    </w:p>
    <w:p w14:paraId="3E3058F0" w14:textId="678AC049" w:rsidR="00B75B25" w:rsidRPr="00AA0C59" w:rsidRDefault="00B75B25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40" w:dyaOrig="360" w14:anchorId="5BB53E14">
          <v:shape id="_x0000_i1031" type="#_x0000_t75" style="width:267.65pt;height:18pt" o:ole="">
            <v:imagedata r:id="rId28" o:title=""/>
          </v:shape>
          <o:OLEObject Type="Embed" ProgID="Equation.DSMT4" ShapeID="_x0000_i1031" DrawAspect="Content" ObjectID="_1745841654" r:id="rId29"/>
        </w:object>
      </w:r>
    </w:p>
    <w:p w14:paraId="15255977" w14:textId="402961FE" w:rsidR="00E45714" w:rsidRPr="00AA0C59" w:rsidRDefault="00BF2A02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40" w:dyaOrig="360" w14:anchorId="2A455061">
          <v:shape id="_x0000_i1032" type="#_x0000_t75" style="width:267.65pt;height:18pt" o:ole="">
            <v:imagedata r:id="rId30" o:title=""/>
          </v:shape>
          <o:OLEObject Type="Embed" ProgID="Equation.DSMT4" ShapeID="_x0000_i1032" DrawAspect="Content" ObjectID="_1745841655" r:id="rId31"/>
        </w:object>
      </w:r>
    </w:p>
    <w:p w14:paraId="1AAF34FE" w14:textId="37CF2F94" w:rsidR="005A5CB4" w:rsidRPr="00AA0C59" w:rsidRDefault="005A5CB4" w:rsidP="00B717F8">
      <w:pPr>
        <w:pStyle w:val="ListParagraph"/>
        <w:numPr>
          <w:ilvl w:val="0"/>
          <w:numId w:val="21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ester hóa</w:t>
      </w:r>
    </w:p>
    <w:p w14:paraId="0BE3E927" w14:textId="7D9B2F8A" w:rsidR="0027704B" w:rsidRPr="00AA0C59" w:rsidRDefault="00AB729E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Phản ứng giữa carboxylic acid và alcohol được gọi là phản ứng ester hoá. </w:t>
      </w:r>
      <w:r w:rsidR="00E35594" w:rsidRPr="00AA0C59">
        <w:rPr>
          <w:color w:val="000000" w:themeColor="text1"/>
          <w:szCs w:val="24"/>
        </w:rPr>
        <w:t>Phản ứng thuận nghị</w:t>
      </w:r>
      <w:r w:rsidR="000A0AAB" w:rsidRPr="00AA0C59">
        <w:rPr>
          <w:color w:val="000000" w:themeColor="text1"/>
          <w:szCs w:val="24"/>
        </w:rPr>
        <w:t xml:space="preserve">ch, dùng </w:t>
      </w:r>
      <w:r w:rsidR="00E35594" w:rsidRPr="00AA0C59">
        <w:rPr>
          <w:color w:val="000000" w:themeColor="text1"/>
          <w:szCs w:val="24"/>
        </w:rPr>
        <w:t>sulfuric</w:t>
      </w:r>
      <w:r w:rsidR="000A0AAB" w:rsidRPr="00AA0C59">
        <w:rPr>
          <w:color w:val="000000" w:themeColor="text1"/>
          <w:szCs w:val="24"/>
        </w:rPr>
        <w:t xml:space="preserve"> acid</w:t>
      </w:r>
      <w:r w:rsidR="00E35594" w:rsidRPr="00AA0C59">
        <w:rPr>
          <w:color w:val="000000" w:themeColor="text1"/>
          <w:szCs w:val="24"/>
        </w:rPr>
        <w:t xml:space="preserve"> đặc làm chất xúc tác.</w:t>
      </w:r>
    </w:p>
    <w:p w14:paraId="14FE3324" w14:textId="6B64BFC7" w:rsidR="00E35594" w:rsidRPr="00AA0C59" w:rsidRDefault="009968BC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7D4A1185" wp14:editId="465E3B41">
            <wp:extent cx="4745355" cy="601713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shot (43)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2815" cy="655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66500" w14:textId="2828415A" w:rsidR="001C525E" w:rsidRPr="00AA0C59" w:rsidRDefault="009968BC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Ví dụ</w:t>
      </w:r>
      <w:r w:rsidR="00F86E88" w:rsidRPr="00AA0C59">
        <w:rPr>
          <w:color w:val="000000" w:themeColor="text1"/>
          <w:szCs w:val="24"/>
        </w:rPr>
        <w:t>:</w:t>
      </w:r>
    </w:p>
    <w:p w14:paraId="2B5FCEF9" w14:textId="18C3D2DB" w:rsidR="00F86E88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600" w:dyaOrig="460" w14:anchorId="1A9D1F3B">
          <v:shape id="_x0000_i1033" type="#_x0000_t75" style="width:280.15pt;height:22.7pt" o:ole="">
            <v:imagedata r:id="rId33" o:title=""/>
          </v:shape>
          <o:OLEObject Type="Embed" ProgID="Equation.DSMT4" ShapeID="_x0000_i1033" DrawAspect="Content" ObjectID="_1745841656" r:id="rId34"/>
        </w:object>
      </w:r>
    </w:p>
    <w:p w14:paraId="048A08FC" w14:textId="61065623" w:rsidR="00F86E88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00" w:dyaOrig="460" w14:anchorId="72FFF928">
          <v:shape id="_x0000_i1034" type="#_x0000_t75" style="width:265.3pt;height:22.7pt" o:ole="">
            <v:imagedata r:id="rId35" o:title=""/>
          </v:shape>
          <o:OLEObject Type="Embed" ProgID="Equation.DSMT4" ShapeID="_x0000_i1034" DrawAspect="Content" ObjectID="_1745841657" r:id="rId36"/>
        </w:object>
      </w:r>
    </w:p>
    <w:p w14:paraId="08AFC944" w14:textId="26D6410B" w:rsidR="0027704B" w:rsidRPr="00AA0C59" w:rsidRDefault="0027704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V. Điều chế</w:t>
      </w:r>
    </w:p>
    <w:p w14:paraId="5D16D1B0" w14:textId="2353DF44" w:rsidR="0027704B" w:rsidRPr="00AA0C59" w:rsidRDefault="008445DA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1. Phương pháp lên men giấm</w:t>
      </w:r>
    </w:p>
    <w:p w14:paraId="58B13212" w14:textId="629F5A3C" w:rsidR="008445DA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4"/>
          <w:szCs w:val="24"/>
        </w:rPr>
        <w:object w:dxaOrig="180" w:dyaOrig="279" w14:anchorId="629ED47D">
          <v:shape id="_x0000_i1035" type="#_x0000_t75" style="width:8.6pt;height:14.1pt" o:ole="">
            <v:imagedata r:id="rId37" o:title=""/>
          </v:shape>
          <o:OLEObject Type="Embed" ProgID="Equation.DSMT4" ShapeID="_x0000_i1035" DrawAspect="Content" ObjectID="_1745841658" r:id="rId38"/>
        </w:object>
      </w:r>
      <w:r w:rsidR="00A1682D" w:rsidRPr="00AA0C59">
        <w:rPr>
          <w:color w:val="000000" w:themeColor="text1"/>
          <w:position w:val="-12"/>
          <w:szCs w:val="24"/>
        </w:rPr>
        <w:object w:dxaOrig="4400" w:dyaOrig="380" w14:anchorId="49987CDD">
          <v:shape id="_x0000_i1036" type="#_x0000_t75" style="width:219.9pt;height:19.55pt" o:ole="">
            <v:imagedata r:id="rId39" o:title=""/>
          </v:shape>
          <o:OLEObject Type="Embed" ProgID="Equation.DSMT4" ShapeID="_x0000_i1036" DrawAspect="Content" ObjectID="_1745841659" r:id="rId40"/>
        </w:object>
      </w:r>
    </w:p>
    <w:p w14:paraId="493F7D12" w14:textId="72DAD8F5" w:rsidR="008445DA" w:rsidRPr="00AA0C59" w:rsidRDefault="008445DA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2. Phương pháp oxi hoá alkane</w:t>
      </w:r>
    </w:p>
    <w:p w14:paraId="6F107719" w14:textId="64E400A0" w:rsidR="008445DA" w:rsidRPr="00AA0C59" w:rsidRDefault="00FB3475" w:rsidP="00B717F8">
      <w:pPr>
        <w:jc w:val="center"/>
        <w:rPr>
          <w:color w:val="000000" w:themeColor="text1"/>
          <w:szCs w:val="24"/>
        </w:rPr>
      </w:pPr>
      <w:r w:rsidRPr="00AA0C59">
        <w:rPr>
          <w:b/>
          <w:color w:val="000000" w:themeColor="text1"/>
          <w:position w:val="-12"/>
          <w:szCs w:val="24"/>
        </w:rPr>
        <w:object w:dxaOrig="6700" w:dyaOrig="420" w14:anchorId="642918CB">
          <v:shape id="_x0000_i1037" type="#_x0000_t75" style="width:334.95pt;height:21.15pt" o:ole="">
            <v:imagedata r:id="rId41" o:title=""/>
          </v:shape>
          <o:OLEObject Type="Embed" ProgID="Equation.DSMT4" ShapeID="_x0000_i1037" DrawAspect="Content" ObjectID="_1745841660" r:id="rId42"/>
        </w:object>
      </w:r>
    </w:p>
    <w:p w14:paraId="60CE636D" w14:textId="05689E9B" w:rsidR="00D67531" w:rsidRPr="00AA0C59" w:rsidRDefault="00D67531" w:rsidP="00B717F8">
      <w:pPr>
        <w:jc w:val="center"/>
        <w:rPr>
          <w:rFonts w:eastAsiaTheme="minorEastAsia"/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560" w:dyaOrig="420" w14:anchorId="2B8FF1B9">
          <v:shape id="_x0000_i1038" type="#_x0000_t75" style="width:277.85pt;height:21.15pt" o:ole="">
            <v:imagedata r:id="rId43" o:title=""/>
          </v:shape>
          <o:OLEObject Type="Embed" ProgID="Equation.DSMT4" ShapeID="_x0000_i1038" DrawAspect="Content" ObjectID="_1745841661" r:id="rId44"/>
        </w:object>
      </w:r>
      <w:r w:rsidR="00251884" w:rsidRPr="00AA0C59">
        <w:rPr>
          <w:rFonts w:eastAsiaTheme="minorEastAsia"/>
          <w:color w:val="000000" w:themeColor="text1"/>
          <w:position w:val="-4"/>
          <w:szCs w:val="24"/>
        </w:rPr>
        <w:object w:dxaOrig="180" w:dyaOrig="279" w14:anchorId="46300FF8">
          <v:shape id="_x0000_i1039" type="#_x0000_t75" style="width:8.6pt;height:14.1pt" o:ole="">
            <v:imagedata r:id="rId37" o:title=""/>
          </v:shape>
          <o:OLEObject Type="Embed" ProgID="Equation.DSMT4" ShapeID="_x0000_i1039" DrawAspect="Content" ObjectID="_1745841662" r:id="rId45"/>
        </w:object>
      </w:r>
    </w:p>
    <w:p w14:paraId="1E3F7D46" w14:textId="36C7586A" w:rsidR="003A651E" w:rsidRPr="00AA0C59" w:rsidRDefault="0027704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VI. Ứng dụng</w:t>
      </w:r>
    </w:p>
    <w:p w14:paraId="7734FFC0" w14:textId="5E87E3EA" w:rsidR="00E74EC1" w:rsidRPr="00AA0C59" w:rsidRDefault="00B4353A" w:rsidP="00B717F8">
      <w:pPr>
        <w:rPr>
          <w:rFonts w:cs="Times New Roman"/>
          <w:color w:val="000000" w:themeColor="text1"/>
          <w:szCs w:val="24"/>
          <w:lang w:val="fr-FR"/>
        </w:rPr>
      </w:pPr>
      <w:r w:rsidRPr="00AA0C59">
        <w:rPr>
          <w:color w:val="000000" w:themeColor="text1"/>
          <w:szCs w:val="24"/>
        </w:rPr>
        <w:t>Sản xuất chất tẩy rửa, công nghệ thực phẩm, dung môi, s</w:t>
      </w:r>
      <w:r w:rsidRPr="00AA0C59">
        <w:rPr>
          <w:rFonts w:cs="Times New Roman"/>
          <w:color w:val="000000" w:themeColor="text1"/>
          <w:szCs w:val="24"/>
          <w:lang w:val="fr-FR"/>
        </w:rPr>
        <w:t>ản xuất vật liệu polimer, sản xuất dược phẩm, điều chế hương liệu cho ngành mĩ phẩ</w:t>
      </w:r>
      <w:r w:rsidR="00853D80" w:rsidRPr="00AA0C59">
        <w:rPr>
          <w:rFonts w:cs="Times New Roman"/>
          <w:color w:val="000000" w:themeColor="text1"/>
          <w:szCs w:val="24"/>
          <w:lang w:val="fr-FR"/>
        </w:rPr>
        <w:t>m.</w:t>
      </w:r>
    </w:p>
    <w:p w14:paraId="06F11C5A" w14:textId="77777777" w:rsidR="00E40415" w:rsidRPr="00AA0C59" w:rsidRDefault="00E40415" w:rsidP="00B717F8">
      <w:pPr>
        <w:rPr>
          <w:color w:val="000000" w:themeColor="text1"/>
          <w:szCs w:val="24"/>
        </w:rPr>
      </w:pPr>
    </w:p>
    <w:p w14:paraId="7CD8F3C0" w14:textId="77777777" w:rsidR="00E40415" w:rsidRPr="00AA0C59" w:rsidRDefault="00E40415" w:rsidP="00B717F8">
      <w:pPr>
        <w:rPr>
          <w:color w:val="000000" w:themeColor="text1"/>
          <w:szCs w:val="24"/>
        </w:rPr>
      </w:pPr>
    </w:p>
    <w:p w14:paraId="1B128E01" w14:textId="36A65086" w:rsidR="00E40415" w:rsidRPr="00AA0C59" w:rsidRDefault="00E40415" w:rsidP="00B717F8">
      <w:pPr>
        <w:rPr>
          <w:color w:val="000000" w:themeColor="text1"/>
          <w:szCs w:val="24"/>
        </w:rPr>
      </w:pPr>
    </w:p>
    <w:p w14:paraId="40402EBB" w14:textId="77777777" w:rsidR="009A555A" w:rsidRPr="00AA0C59" w:rsidRDefault="009A555A" w:rsidP="00B717F8">
      <w:pPr>
        <w:rPr>
          <w:color w:val="000000" w:themeColor="text1"/>
          <w:szCs w:val="24"/>
        </w:rPr>
      </w:pPr>
    </w:p>
    <w:p w14:paraId="171F0CCC" w14:textId="6ED91E0E" w:rsidR="00A7284C" w:rsidRPr="00AA0C59" w:rsidRDefault="00697DB7" w:rsidP="00B717F8">
      <w:pPr>
        <w:rPr>
          <w:rFonts w:cs="Times New Roman"/>
          <w:b/>
          <w:color w:val="000000" w:themeColor="text1"/>
          <w:szCs w:val="24"/>
          <w:lang w:val="fr-FR"/>
        </w:rPr>
      </w:pPr>
      <w:r w:rsidRPr="00AA0C59">
        <w:rPr>
          <w:rFonts w:cs="Times New Roman"/>
          <w:b/>
          <w:color w:val="000000" w:themeColor="text1"/>
          <w:szCs w:val="24"/>
          <w:lang w:val="fr-FR"/>
        </w:rPr>
        <w:t>B. BÀI TẬP</w:t>
      </w:r>
      <w:bookmarkEnd w:id="0"/>
      <w:r w:rsidR="005A3BF8" w:rsidRPr="00AA0C59">
        <w:rPr>
          <w:rFonts w:cs="Times New Roman"/>
          <w:b/>
          <w:color w:val="000000" w:themeColor="text1"/>
          <w:szCs w:val="24"/>
          <w:lang w:val="fr-FR"/>
        </w:rPr>
        <w:t xml:space="preserve"> – </w:t>
      </w:r>
      <w:r w:rsidR="005A3BF8" w:rsidRPr="00AA0C59">
        <w:rPr>
          <w:b/>
          <w:color w:val="000000" w:themeColor="text1"/>
          <w:szCs w:val="24"/>
        </w:rPr>
        <w:t>TRẮC NGHIỆM</w:t>
      </w:r>
    </w:p>
    <w:p w14:paraId="591DB0C2" w14:textId="6EDA0985" w:rsidR="000621D8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1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Công thức chung của carboxylic acid no, đơn chức, mạch hở là:</w:t>
      </w:r>
    </w:p>
    <w:p w14:paraId="0E5DB21A" w14:textId="3F906A77" w:rsidR="00065333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621D8" w:rsidRPr="00AA0C59">
        <w:rPr>
          <w:rFonts w:eastAsia="Times New Roman" w:cs="Times New Roman"/>
          <w:b/>
          <w:color w:val="FF0000"/>
          <w:szCs w:val="24"/>
        </w:rPr>
        <w:t>A.</w:t>
      </w:r>
      <w:r w:rsidR="000621D8" w:rsidRPr="00AA0C59">
        <w:rPr>
          <w:rFonts w:eastAsia="Times New Roman" w:cs="Times New Roman"/>
          <w:color w:val="FF0000"/>
          <w:szCs w:val="24"/>
        </w:rPr>
        <w:t xml:space="preserve"> C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FF0000"/>
          <w:szCs w:val="24"/>
        </w:rPr>
        <w:t>H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2n</w:t>
      </w:r>
      <w:r w:rsidR="000621D8" w:rsidRPr="00AA0C59">
        <w:rPr>
          <w:rFonts w:eastAsia="Times New Roman" w:cs="Times New Roman"/>
          <w:color w:val="FF0000"/>
          <w:szCs w:val="24"/>
        </w:rPr>
        <w:t>O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FF0000"/>
          <w:szCs w:val="24"/>
          <w:lang w:val="vi-VN"/>
        </w:rPr>
        <w:t>; n</w:t>
      </w:r>
      <w:r w:rsidR="000621D8" w:rsidRPr="00AA0C59">
        <w:rPr>
          <w:rFonts w:cs="Times New Roman"/>
          <w:color w:val="FF0000"/>
          <w:szCs w:val="24"/>
        </w:rPr>
        <w:t xml:space="preserve"> </w:t>
      </w:r>
      <w:r w:rsidR="000621D8" w:rsidRPr="00AA0C59">
        <w:rPr>
          <w:rFonts w:cs="Times New Roman"/>
          <w:color w:val="FF0000"/>
          <w:position w:val="-4"/>
          <w:szCs w:val="24"/>
        </w:rPr>
        <w:object w:dxaOrig="200" w:dyaOrig="240" w14:anchorId="0B19958E">
          <v:shape id="_x0000_i1040" type="#_x0000_t75" style="width:8.6pt;height:12.5pt" o:ole="">
            <v:imagedata r:id="rId46" o:title=""/>
          </v:shape>
          <o:OLEObject Type="Embed" ProgID="Equation.DSMT4" ShapeID="_x0000_i1040" DrawAspect="Content" ObjectID="_1745841663" r:id="rId47"/>
        </w:object>
      </w:r>
      <w:r w:rsidR="000621D8" w:rsidRPr="00AA0C59">
        <w:rPr>
          <w:rFonts w:cs="Times New Roman"/>
          <w:color w:val="FF0000"/>
          <w:szCs w:val="24"/>
        </w:rPr>
        <w:t xml:space="preserve"> </w:t>
      </w:r>
      <w:r w:rsidR="001C069C" w:rsidRPr="00AA0C59">
        <w:rPr>
          <w:rFonts w:eastAsia="Times New Roman" w:cs="Times New Roman"/>
          <w:color w:val="FF0000"/>
          <w:szCs w:val="24"/>
          <w:lang w:val="vi-VN"/>
        </w:rPr>
        <w:t>1</w:t>
      </w:r>
      <w:r w:rsidR="000621D8"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="00E80A66" w:rsidRPr="00AA0C59">
        <w:rPr>
          <w:rFonts w:eastAsia="Times New Roman" w:cs="Times New Roman"/>
          <w:color w:val="FF0000"/>
          <w:szCs w:val="24"/>
        </w:rPr>
        <w:t xml:space="preserve">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+2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 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6F8B15FD">
          <v:shape id="_x0000_i1041" type="#_x0000_t75" style="width:8.6pt;height:12.5pt" o:ole="">
            <v:imagedata r:id="rId48" o:title=""/>
          </v:shape>
          <o:OLEObject Type="Embed" ProgID="Equation.DSMT4" ShapeID="_x0000_i1041" DrawAspect="Content" ObjectID="_1745841664" r:id="rId49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2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+1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45D78DF6">
          <v:shape id="_x0000_i1042" type="#_x0000_t75" style="width:8.6pt;height:12.5pt" o:ole="">
            <v:imagedata r:id="rId50" o:title=""/>
          </v:shape>
          <o:OLEObject Type="Embed" ProgID="Equation.DSMT4" ShapeID="_x0000_i1042" DrawAspect="Content" ObjectID="_1745841665" r:id="rId51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1C069C" w:rsidRPr="00AA0C59">
        <w:rPr>
          <w:rFonts w:eastAsia="Times New Roman" w:cs="Times New Roman"/>
          <w:color w:val="000000" w:themeColor="text1"/>
          <w:szCs w:val="24"/>
        </w:rPr>
        <w:t>1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 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-1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 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796DE45D">
          <v:shape id="_x0000_i1043" type="#_x0000_t75" style="width:8.6pt;height:12.5pt" o:ole="">
            <v:imagedata r:id="rId52" o:title=""/>
          </v:shape>
          <o:OLEObject Type="Embed" ProgID="Equation.DSMT4" ShapeID="_x0000_i1043" DrawAspect="Content" ObjectID="_1745841666" r:id="rId53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2.</w:t>
      </w:r>
    </w:p>
    <w:p w14:paraId="19B82031" w14:textId="03CA95A9" w:rsidR="00E80A66" w:rsidRPr="00AA0C59" w:rsidRDefault="00CC67AD" w:rsidP="00B717F8">
      <w:pPr>
        <w:rPr>
          <w:rFonts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 xml:space="preserve">Câu 2. 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ông thức cấu tạo thu gọn của acetic acid là</w:t>
      </w:r>
      <w:r w:rsidR="00E80A66" w:rsidRPr="00AA0C59">
        <w:rPr>
          <w:rFonts w:cs="Times New Roman"/>
          <w:color w:val="000000" w:themeColor="text1"/>
          <w:szCs w:val="24"/>
        </w:rPr>
        <w:t>:</w:t>
      </w:r>
    </w:p>
    <w:p w14:paraId="68E19845" w14:textId="2251399D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HCOOH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CH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H=O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FF0000"/>
          <w:szCs w:val="24"/>
          <w:lang w:val="vi-VN"/>
        </w:rPr>
        <w:t>C.</w:t>
      </w:r>
      <w:r w:rsidR="00E80A66" w:rsidRPr="00AA0C59">
        <w:rPr>
          <w:rFonts w:cs="Times New Roman"/>
          <w:color w:val="FF0000"/>
          <w:szCs w:val="24"/>
          <w:lang w:val="vi-VN"/>
        </w:rPr>
        <w:t xml:space="preserve"> CH</w:t>
      </w:r>
      <w:r w:rsidR="00E80A66"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="00997B38" w:rsidRPr="00AA0C59">
        <w:rPr>
          <w:rFonts w:cs="Times New Roman"/>
          <w:color w:val="FF0000"/>
          <w:szCs w:val="24"/>
          <w:lang w:val="vi-VN"/>
        </w:rPr>
        <w:t>COOH.</w:t>
      </w:r>
      <w:r w:rsidR="00997B38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6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H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OOH.</w:t>
      </w:r>
    </w:p>
    <w:p w14:paraId="79937215" w14:textId="27D39E17" w:rsidR="00997B38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 xml:space="preserve">Câu 3. 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Công thức cấu tạo thu gọn của HOOC-COOH gọi tên là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:</w:t>
      </w:r>
    </w:p>
    <w:p w14:paraId="097C3350" w14:textId="7A5E741E" w:rsidR="0029742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A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F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o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r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m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="00997B38" w:rsidRPr="00AA0C59">
        <w:rPr>
          <w:rFonts w:eastAsia="Times New Roman" w:cs="Times New Roman"/>
          <w:b/>
          <w:color w:val="FF0000"/>
          <w:szCs w:val="24"/>
          <w:lang w:val="vi-VN"/>
        </w:rPr>
        <w:t>B.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FF0000"/>
          <w:szCs w:val="24"/>
        </w:rPr>
        <w:t>O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xalic</w:t>
      </w:r>
      <w:r w:rsidR="00997B38" w:rsidRPr="00AA0C59">
        <w:rPr>
          <w:rFonts w:eastAsia="Times New Roman" w:cs="Times New Roman"/>
          <w:color w:val="FF0000"/>
          <w:szCs w:val="24"/>
        </w:rPr>
        <w:t xml:space="preserve"> acid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Acet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>
        <w:rPr>
          <w:rFonts w:eastAsia="Times New Roman" w:cs="Times New Roman"/>
          <w:color w:val="000000" w:themeColor="text1"/>
          <w:szCs w:val="24"/>
          <w:lang w:val="vi-VN"/>
        </w:rPr>
        <w:t>.</w:t>
      </w:r>
      <w:r>
        <w:rPr>
          <w:rFonts w:eastAsia="Times New Roman" w:cs="Times New Roman"/>
          <w:color w:val="000000" w:themeColor="text1"/>
          <w:szCs w:val="24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B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enzo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01E26DA4" w14:textId="1953A7A6" w:rsidR="000B1C54" w:rsidRPr="00AA0C59" w:rsidRDefault="00DE0B1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4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.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ông thức phân tử của 3-methylbutanoic acid là:</w:t>
      </w:r>
    </w:p>
    <w:p w14:paraId="1C414F89" w14:textId="7876B66E" w:rsidR="000B1C54" w:rsidRPr="00C80B5F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left="48" w:right="45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  <w:t>A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FF0000"/>
          <w:szCs w:val="24"/>
        </w:rPr>
        <w:t>B.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 xml:space="preserve"> </w:t>
      </w:r>
      <w:r w:rsidR="000B1C54" w:rsidRPr="00C80B5F">
        <w:rPr>
          <w:rFonts w:eastAsia="Times New Roman" w:cs="Times New Roman"/>
          <w:color w:val="FF0000"/>
          <w:szCs w:val="24"/>
        </w:rPr>
        <w:t>C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5</w:t>
      </w:r>
      <w:r w:rsidR="000B1C54" w:rsidRPr="00C80B5F">
        <w:rPr>
          <w:rFonts w:eastAsia="Times New Roman" w:cs="Times New Roman"/>
          <w:color w:val="FF0000"/>
          <w:szCs w:val="24"/>
        </w:rPr>
        <w:t>H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FF0000"/>
          <w:szCs w:val="24"/>
        </w:rPr>
        <w:t>O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FF0000"/>
          <w:szCs w:val="24"/>
        </w:rPr>
        <w:t>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.</w:t>
      </w:r>
    </w:p>
    <w:p w14:paraId="081BA23A" w14:textId="050454BA" w:rsidR="00E80A66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</w:t>
      </w:r>
      <w:r w:rsidR="00E22F0B" w:rsidRPr="00AA0C59">
        <w:rPr>
          <w:rFonts w:cs="Times New Roman"/>
          <w:b/>
          <w:bCs/>
          <w:iCs/>
          <w:color w:val="000000" w:themeColor="text1"/>
          <w:szCs w:val="24"/>
        </w:rPr>
        <w:t>âu 5</w:t>
      </w:r>
      <w:r w:rsidRPr="00AA0C59">
        <w:rPr>
          <w:rFonts w:cs="Times New Roman"/>
          <w:b/>
          <w:bCs/>
          <w:iCs/>
          <w:color w:val="000000" w:themeColor="text1"/>
          <w:szCs w:val="24"/>
        </w:rPr>
        <w:t>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Số đồng phân </w:t>
      </w:r>
      <w:r w:rsidR="003A651E" w:rsidRPr="00AA0C59">
        <w:rPr>
          <w:rFonts w:eastAsia="Times New Roman" w:cs="Times New Roman"/>
          <w:color w:val="000000" w:themeColor="text1"/>
          <w:szCs w:val="24"/>
        </w:rPr>
        <w:t xml:space="preserve">carboxylic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acid ứng với công thức C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4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H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8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O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 là:</w:t>
      </w:r>
    </w:p>
    <w:p w14:paraId="2342EED8" w14:textId="7D4183E8" w:rsidR="008B72E7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E80A66" w:rsidRPr="00AA0C59">
        <w:rPr>
          <w:rFonts w:eastAsia="Times New Roman" w:cs="Times New Roman"/>
          <w:b/>
          <w:color w:val="FF0000"/>
          <w:szCs w:val="24"/>
        </w:rPr>
        <w:t>A.</w:t>
      </w:r>
      <w:r w:rsidR="00E80A66" w:rsidRPr="00AA0C59">
        <w:rPr>
          <w:rFonts w:eastAsia="Times New Roman" w:cs="Times New Roman"/>
          <w:color w:val="FF0000"/>
          <w:szCs w:val="24"/>
        </w:rPr>
        <w:t xml:space="preserve"> 2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3.   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4.   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6.</w:t>
      </w:r>
    </w:p>
    <w:p w14:paraId="30127DA8" w14:textId="74D37B65" w:rsidR="00D67BC6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6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Công thức cấu tạo củ</w:t>
      </w:r>
      <w:r w:rsidR="000C22AD" w:rsidRPr="00AA0C59">
        <w:rPr>
          <w:rFonts w:cs="Times New Roman"/>
          <w:color w:val="000000" w:themeColor="text1"/>
          <w:szCs w:val="24"/>
          <w:lang w:val="vi-VN"/>
        </w:rPr>
        <w:t>a acid</w:t>
      </w:r>
      <w:r w:rsidR="00676838" w:rsidRPr="00AA0C59">
        <w:rPr>
          <w:rFonts w:cs="Times New Roman"/>
          <w:color w:val="000000" w:themeColor="text1"/>
          <w:szCs w:val="24"/>
          <w:lang w:val="vi-VN"/>
        </w:rPr>
        <w:t xml:space="preserve"> có </w:t>
      </w:r>
      <w:r w:rsidR="00676838" w:rsidRPr="00AA0C59">
        <w:rPr>
          <w:rFonts w:cs="Times New Roman"/>
          <w:color w:val="000000" w:themeColor="text1"/>
          <w:szCs w:val="24"/>
        </w:rPr>
        <w:t>danh pháp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D67BC6" w:rsidRPr="00AA0C59">
        <w:rPr>
          <w:rFonts w:cs="Times New Roman"/>
          <w:color w:val="000000" w:themeColor="text1"/>
          <w:szCs w:val="24"/>
        </w:rPr>
        <w:t>thay thế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A07F2D" w:rsidRPr="00AA0C59">
        <w:rPr>
          <w:rFonts w:cs="Times New Roman"/>
          <w:color w:val="000000" w:themeColor="text1"/>
          <w:szCs w:val="24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-methylbutanoic acid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là</w:t>
      </w:r>
      <w:r w:rsidR="00D67BC6" w:rsidRPr="00AA0C59">
        <w:rPr>
          <w:rFonts w:cs="Times New Roman"/>
          <w:color w:val="000000" w:themeColor="text1"/>
          <w:szCs w:val="24"/>
        </w:rPr>
        <w:t>:</w:t>
      </w:r>
    </w:p>
    <w:p w14:paraId="506B7604" w14:textId="3DA7E34E" w:rsidR="00D67BC6" w:rsidRPr="00AA0C59" w:rsidRDefault="00D67BC6" w:rsidP="00C80B5F">
      <w:pPr>
        <w:tabs>
          <w:tab w:val="left" w:pos="284"/>
          <w:tab w:val="left" w:pos="5387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FF0000"/>
          <w:szCs w:val="24"/>
        </w:rPr>
        <w:t>A.</w:t>
      </w:r>
      <w:r w:rsidR="00B02DD4" w:rsidRPr="00AA0C59">
        <w:rPr>
          <w:rFonts w:cs="Times New Roman"/>
          <w:color w:val="FF0000"/>
          <w:szCs w:val="24"/>
        </w:rPr>
        <w:t xml:space="preserve"> </w:t>
      </w:r>
      <w:r w:rsidRPr="00AA0C59">
        <w:rPr>
          <w:rFonts w:cs="Times New Roman"/>
          <w:color w:val="FF0000"/>
          <w:szCs w:val="24"/>
          <w:lang w:val="vi-VN"/>
        </w:rPr>
        <w:t>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FF0000"/>
          <w:szCs w:val="24"/>
          <w:lang w:val="vi-VN"/>
        </w:rPr>
        <w:t>-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FF0000"/>
          <w:szCs w:val="24"/>
          <w:lang w:val="vi-VN"/>
        </w:rPr>
        <w:t>-CH(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FF0000"/>
          <w:szCs w:val="24"/>
          <w:lang w:val="vi-VN"/>
        </w:rPr>
        <w:t>)-C</w:t>
      </w:r>
      <w:r w:rsidRPr="00AA0C59">
        <w:rPr>
          <w:rFonts w:cs="Times New Roman"/>
          <w:color w:val="FF0000"/>
          <w:szCs w:val="24"/>
        </w:rPr>
        <w:t>O</w:t>
      </w:r>
      <w:r w:rsidRPr="00AA0C59">
        <w:rPr>
          <w:rFonts w:cs="Times New Roman"/>
          <w:color w:val="FF0000"/>
          <w:szCs w:val="24"/>
          <w:lang w:val="vi-VN"/>
        </w:rPr>
        <w:t>OH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</w:rPr>
        <w:t>B.</w:t>
      </w:r>
      <w:r w:rsidRPr="00AA0C59">
        <w:rPr>
          <w:rFonts w:cs="Times New Roman"/>
          <w:color w:val="000000" w:themeColor="text1"/>
          <w:szCs w:val="24"/>
        </w:rPr>
        <w:t xml:space="preserve"> 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</w:rPr>
        <w:t>-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</w:rPr>
        <w:t>(</w:t>
      </w:r>
      <w:r w:rsidRPr="00AA0C59">
        <w:rPr>
          <w:rFonts w:cs="Times New Roman"/>
          <w:color w:val="000000" w:themeColor="text1"/>
          <w:szCs w:val="24"/>
          <w:lang w:val="vi-VN"/>
        </w:rPr>
        <w:t>C</w:t>
      </w:r>
      <w:r w:rsidR="0075428B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Pr="00AA0C59">
        <w:rPr>
          <w:rFonts w:cs="Times New Roman"/>
          <w:color w:val="000000" w:themeColor="text1"/>
          <w:szCs w:val="24"/>
        </w:rPr>
        <w:t>)</w:t>
      </w:r>
      <w:r w:rsidRPr="00AA0C59">
        <w:rPr>
          <w:rFonts w:cs="Times New Roman"/>
          <w:color w:val="000000" w:themeColor="text1"/>
          <w:szCs w:val="24"/>
          <w:lang w:val="vi-VN"/>
        </w:rPr>
        <w:t>-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</w:p>
    <w:p w14:paraId="09D97D4C" w14:textId="23B5C82B" w:rsidR="00CC67AD" w:rsidRPr="00AA0C59" w:rsidRDefault="00D67BC6" w:rsidP="00C80B5F">
      <w:pPr>
        <w:tabs>
          <w:tab w:val="left" w:pos="284"/>
          <w:tab w:val="left" w:pos="5387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</w:rPr>
        <w:t>C.</w:t>
      </w:r>
      <w:r w:rsidRPr="00AA0C59">
        <w:rPr>
          <w:rFonts w:cs="Times New Roman"/>
          <w:color w:val="000000" w:themeColor="text1"/>
          <w:szCs w:val="24"/>
        </w:rPr>
        <w:t xml:space="preserve"> 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="0075428B" w:rsidRPr="00AA0C59">
        <w:rPr>
          <w:rFonts w:cs="Times New Roman"/>
          <w:color w:val="000000" w:themeColor="text1"/>
          <w:szCs w:val="24"/>
          <w:lang w:val="vi-VN"/>
        </w:rPr>
        <w:t>=</w:t>
      </w:r>
      <w:r w:rsidRPr="00AA0C59">
        <w:rPr>
          <w:rFonts w:cs="Times New Roman"/>
          <w:color w:val="000000" w:themeColor="text1"/>
          <w:szCs w:val="24"/>
          <w:lang w:val="vi-VN"/>
        </w:rPr>
        <w:t>CH-CH</w:t>
      </w:r>
      <w:r w:rsidRPr="00AA0C59">
        <w:rPr>
          <w:rFonts w:cs="Times New Roman"/>
          <w:color w:val="000000" w:themeColor="text1"/>
          <w:szCs w:val="24"/>
        </w:rPr>
        <w:t>(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</w:rPr>
        <w:t>)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cs="Times New Roman"/>
          <w:color w:val="000000" w:themeColor="text1"/>
          <w:szCs w:val="24"/>
          <w:lang w:val="vi-VN"/>
        </w:rPr>
        <w:t xml:space="preserve"> (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  <w:lang w:val="vi-VN"/>
        </w:rPr>
        <w:t>)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</w:rPr>
        <w:t>-CH</w:t>
      </w:r>
      <w:r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</w:p>
    <w:p w14:paraId="7BA47C9D" w14:textId="41AC656A" w:rsidR="00ED2C8D" w:rsidRPr="00AA0C59" w:rsidRDefault="00E22F0B" w:rsidP="00B717F8">
      <w:pPr>
        <w:ind w:right="48"/>
        <w:rPr>
          <w:rFonts w:eastAsia="Times New Roman" w:cs="Times New Roman"/>
          <w:szCs w:val="24"/>
        </w:rPr>
      </w:pPr>
      <w:r w:rsidRPr="00AA0C59">
        <w:rPr>
          <w:rFonts w:cs="Times New Roman"/>
          <w:b/>
          <w:bCs/>
          <w:iCs/>
          <w:szCs w:val="24"/>
        </w:rPr>
        <w:t>Câu 7</w:t>
      </w:r>
      <w:r w:rsidR="00CC67AD" w:rsidRPr="00AA0C59">
        <w:rPr>
          <w:rFonts w:cs="Times New Roman"/>
          <w:b/>
          <w:bCs/>
          <w:iCs/>
          <w:szCs w:val="24"/>
        </w:rPr>
        <w:t>.</w:t>
      </w:r>
      <w:r w:rsidR="00CC67AD" w:rsidRPr="00AA0C59">
        <w:rPr>
          <w:rFonts w:cs="Times New Roman"/>
          <w:bCs/>
          <w:iCs/>
          <w:szCs w:val="24"/>
        </w:rPr>
        <w:t xml:space="preserve"> </w:t>
      </w:r>
      <w:r w:rsidR="00ED2C8D" w:rsidRPr="00AA0C59">
        <w:rPr>
          <w:rFonts w:eastAsia="Times New Roman" w:cs="Times New Roman"/>
          <w:szCs w:val="24"/>
          <w:lang w:val="vi-VN"/>
        </w:rPr>
        <w:t xml:space="preserve">Công thức </w:t>
      </w:r>
      <w:r w:rsidR="00ED2C8D" w:rsidRPr="00AA0C59">
        <w:rPr>
          <w:rFonts w:eastAsia="Times New Roman" w:cs="Times New Roman"/>
          <w:szCs w:val="24"/>
        </w:rPr>
        <w:t xml:space="preserve">cấu tạo </w:t>
      </w:r>
      <w:r w:rsidR="00ED2C8D" w:rsidRPr="00AA0C59">
        <w:rPr>
          <w:rFonts w:eastAsia="Times New Roman" w:cs="Times New Roman"/>
          <w:szCs w:val="24"/>
          <w:lang w:val="vi-VN"/>
        </w:rPr>
        <w:t>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-CH(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)-CH(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)-COOH có tên IUPAC là</w:t>
      </w:r>
      <w:r w:rsidR="00ED2C8D" w:rsidRPr="00AA0C59">
        <w:rPr>
          <w:rFonts w:eastAsia="Times New Roman" w:cs="Times New Roman"/>
          <w:szCs w:val="24"/>
        </w:rPr>
        <w:t>:</w:t>
      </w:r>
    </w:p>
    <w:p w14:paraId="704D9D93" w14:textId="670768D0" w:rsidR="00ED2C8D" w:rsidRPr="00AA0C59" w:rsidRDefault="00ED2C8D" w:rsidP="00C80B5F">
      <w:pPr>
        <w:tabs>
          <w:tab w:val="left" w:pos="284"/>
          <w:tab w:val="left" w:pos="5387"/>
        </w:tabs>
        <w:ind w:left="283"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FF0000"/>
          <w:szCs w:val="24"/>
          <w:lang w:val="vi-VN"/>
        </w:rPr>
        <w:t>A.</w:t>
      </w:r>
      <w:r w:rsidRPr="00AA0C59">
        <w:rPr>
          <w:rFonts w:eastAsia="Times New Roman" w:cs="Times New Roman"/>
          <w:color w:val="FF0000"/>
          <w:szCs w:val="24"/>
          <w:lang w:val="vi-VN"/>
        </w:rPr>
        <w:t xml:space="preserve"> 2,3-d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FF0000"/>
          <w:szCs w:val="24"/>
        </w:rPr>
        <w:t>h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yl</w:t>
      </w:r>
      <w:r w:rsidRPr="00AA0C59">
        <w:rPr>
          <w:rFonts w:eastAsia="Times New Roman" w:cs="Times New Roman"/>
          <w:color w:val="FF0000"/>
          <w:szCs w:val="24"/>
          <w:lang w:val="vi-VN"/>
        </w:rPr>
        <w:t>butanoic</w:t>
      </w:r>
      <w:r w:rsidR="00A07F2D" w:rsidRPr="00AA0C59">
        <w:rPr>
          <w:rFonts w:eastAsia="Times New Roman" w:cs="Times New Roman"/>
          <w:color w:val="FF0000"/>
          <w:szCs w:val="24"/>
        </w:rPr>
        <w:t xml:space="preserve"> acid</w:t>
      </w:r>
      <w:r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B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2,4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pent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318EE9F6" w14:textId="0B14302C" w:rsidR="000B1C54" w:rsidRPr="00AA0C59" w:rsidRDefault="00ED2C8D" w:rsidP="00C80B5F">
      <w:pPr>
        <w:tabs>
          <w:tab w:val="left" w:pos="284"/>
          <w:tab w:val="left" w:pos="5387"/>
        </w:tabs>
        <w:ind w:left="283"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1,2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b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>ut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2,4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</w:t>
      </w:r>
      <w:r w:rsidR="00152F1D" w:rsidRPr="00AA0C59">
        <w:rPr>
          <w:rFonts w:eastAsia="Times New Roman" w:cs="Times New Roman"/>
          <w:color w:val="000000" w:themeColor="text1"/>
          <w:szCs w:val="24"/>
        </w:rPr>
        <w:t>but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21E163ED" w14:textId="133EAF49" w:rsidR="00522FE4" w:rsidRPr="00AA0C59" w:rsidRDefault="00E22F0B" w:rsidP="00B717F8">
      <w:pPr>
        <w:tabs>
          <w:tab w:val="left" w:pos="5386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8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 xml:space="preserve">. </w:t>
      </w:r>
      <w:r w:rsidR="00522FE4" w:rsidRPr="00AA0C59">
        <w:rPr>
          <w:rFonts w:eastAsia="Times New Roman" w:cs="Times New Roman"/>
          <w:color w:val="000000" w:themeColor="text1"/>
          <w:szCs w:val="24"/>
        </w:rPr>
        <w:t>Chọn câu sai trong các câu dưới đây:</w:t>
      </w:r>
    </w:p>
    <w:p w14:paraId="73B213EE" w14:textId="22A0CD17" w:rsidR="009269FE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16433D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E74EC1" w:rsidRPr="00AA0C59">
        <w:rPr>
          <w:rFonts w:eastAsia="Times New Roman" w:cs="Times New Roman"/>
          <w:color w:val="000000" w:themeColor="text1"/>
          <w:szCs w:val="24"/>
        </w:rPr>
        <w:t xml:space="preserve">ông thức chung của các carboxylic acid 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no, 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đơn chức, mạch hở là C</w:t>
      </w:r>
      <w:r w:rsidR="00E74EC1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H</w:t>
      </w:r>
      <w:r w:rsidR="00E74EC1" w:rsidRPr="00AA0C59">
        <w:rPr>
          <w:rFonts w:eastAsia="Times New Roman" w:cs="Times New Roman"/>
          <w:color w:val="000000" w:themeColor="text1"/>
          <w:szCs w:val="24"/>
          <w:vertAlign w:val="subscript"/>
        </w:rPr>
        <w:t>2n</w:t>
      </w:r>
      <w:r w:rsidR="00A07F2D" w:rsidRPr="00AA0C59">
        <w:rPr>
          <w:rFonts w:eastAsia="Times New Roman" w:cs="Times New Roman"/>
          <w:color w:val="000000" w:themeColor="text1"/>
          <w:szCs w:val="24"/>
          <w:vertAlign w:val="subscript"/>
        </w:rPr>
        <w:t>+1</w:t>
      </w:r>
      <w:r w:rsidR="00A07F2D" w:rsidRPr="00AA0C59">
        <w:rPr>
          <w:rFonts w:eastAsia="Times New Roman" w:cs="Times New Roman"/>
          <w:color w:val="000000" w:themeColor="text1"/>
          <w:szCs w:val="24"/>
        </w:rPr>
        <w:t>COOH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;</w:t>
      </w:r>
      <w:r w:rsidR="00E74EC1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n</w:t>
      </w:r>
      <w:r w:rsidR="00E74EC1" w:rsidRPr="00AA0C59">
        <w:rPr>
          <w:rFonts w:cs="Times New Roman"/>
          <w:color w:val="000000" w:themeColor="text1"/>
          <w:szCs w:val="24"/>
        </w:rPr>
        <w:t xml:space="preserve"> </w:t>
      </w:r>
      <w:r w:rsidR="00E74EC1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1C644F53">
          <v:shape id="_x0000_i1044" type="#_x0000_t75" style="width:8.6pt;height:12.5pt" o:ole="">
            <v:imagedata r:id="rId50" o:title=""/>
          </v:shape>
          <o:OLEObject Type="Embed" ProgID="Equation.DSMT4" ShapeID="_x0000_i1044" DrawAspect="Content" ObjectID="_1745841667" r:id="rId54"/>
        </w:object>
      </w:r>
      <w:r w:rsidR="00E74EC1" w:rsidRPr="00AA0C59">
        <w:rPr>
          <w:rFonts w:cs="Times New Roman"/>
          <w:color w:val="000000" w:themeColor="text1"/>
          <w:szCs w:val="24"/>
        </w:rPr>
        <w:t xml:space="preserve"> </w:t>
      </w:r>
      <w:r w:rsidR="00A07F2D" w:rsidRPr="00AA0C59">
        <w:rPr>
          <w:rFonts w:eastAsia="Times New Roman" w:cs="Times New Roman"/>
          <w:color w:val="000000" w:themeColor="text1"/>
          <w:szCs w:val="24"/>
          <w:lang w:val="vi-VN"/>
        </w:rPr>
        <w:t>0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 </w:t>
      </w:r>
    </w:p>
    <w:p w14:paraId="3EBA442A" w14:textId="7B30504B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B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Các carboxylic acid là chất lỏng hoặc chất rắn ở điều kiện thường.</w:t>
      </w:r>
    </w:p>
    <w:p w14:paraId="567EA1AC" w14:textId="72B7E348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Nhiệt độ</w:t>
      </w:r>
      <w:r w:rsidR="00B02DD4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sôi của các carboxylic acid cao</w:t>
      </w:r>
      <w:r w:rsidR="00676838" w:rsidRPr="00AA0C59">
        <w:rPr>
          <w:rFonts w:eastAsia="Times New Roman" w:cs="Times New Roman"/>
          <w:color w:val="000000" w:themeColor="text1"/>
          <w:szCs w:val="24"/>
        </w:rPr>
        <w:t xml:space="preserve"> hơn so với alcohol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có cùng phân tử khối.</w:t>
      </w:r>
    </w:p>
    <w:p w14:paraId="0A6835E4" w14:textId="335E84E1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FF0000"/>
          <w:szCs w:val="24"/>
        </w:rPr>
      </w:pPr>
      <w:r w:rsidRPr="00AA0C59">
        <w:rPr>
          <w:rFonts w:eastAsia="Times New Roman" w:cs="Times New Roman"/>
          <w:b/>
          <w:color w:val="FF0000"/>
          <w:szCs w:val="24"/>
        </w:rPr>
        <w:t>D</w:t>
      </w:r>
      <w:r w:rsidR="00522FE4" w:rsidRPr="00AA0C59">
        <w:rPr>
          <w:rFonts w:eastAsia="Times New Roman" w:cs="Times New Roman"/>
          <w:b/>
          <w:color w:val="FF0000"/>
          <w:szCs w:val="24"/>
        </w:rPr>
        <w:t>.</w:t>
      </w:r>
      <w:r w:rsidR="00522FE4" w:rsidRPr="00AA0C59">
        <w:rPr>
          <w:rFonts w:eastAsia="Times New Roman" w:cs="Times New Roman"/>
          <w:color w:val="FF0000"/>
          <w:szCs w:val="24"/>
        </w:rPr>
        <w:t xml:space="preserve"> Độ tan tro</w:t>
      </w:r>
      <w:r w:rsidR="00A07F2D" w:rsidRPr="00AA0C59">
        <w:rPr>
          <w:rFonts w:eastAsia="Times New Roman" w:cs="Times New Roman"/>
          <w:color w:val="FF0000"/>
          <w:szCs w:val="24"/>
        </w:rPr>
        <w:t>ng nước của carboxylic acid tăng</w:t>
      </w:r>
      <w:r w:rsidR="00522FE4" w:rsidRPr="00AA0C59">
        <w:rPr>
          <w:rFonts w:eastAsia="Times New Roman" w:cs="Times New Roman"/>
          <w:color w:val="FF0000"/>
          <w:szCs w:val="24"/>
        </w:rPr>
        <w:t xml:space="preserve"> dần theo chiều tăng phân tử khối.</w:t>
      </w:r>
    </w:p>
    <w:p w14:paraId="440F956F" w14:textId="3A418F90" w:rsidR="00D15F97" w:rsidRPr="00AA0C59" w:rsidRDefault="00E22F0B" w:rsidP="00B717F8">
      <w:pPr>
        <w:tabs>
          <w:tab w:val="left" w:pos="2552"/>
          <w:tab w:val="left" w:pos="5103"/>
          <w:tab w:val="left" w:pos="7655"/>
        </w:tabs>
        <w:rPr>
          <w:rFonts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9</w:t>
      </w:r>
      <w:r w:rsidR="00D15F97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Nhúng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B40928" w:rsidRPr="00AA0C59">
        <w:rPr>
          <w:rFonts w:cs="Times New Roman"/>
          <w:color w:val="000000" w:themeColor="text1"/>
          <w:szCs w:val="24"/>
        </w:rPr>
        <w:t>đầu đũa thủy tinh vào dung dị</w:t>
      </w:r>
      <w:r w:rsidR="00257CB0" w:rsidRPr="00AA0C59">
        <w:rPr>
          <w:rFonts w:cs="Times New Roman"/>
          <w:color w:val="000000" w:themeColor="text1"/>
          <w:szCs w:val="24"/>
        </w:rPr>
        <w:t>ch nước chanh</w:t>
      </w:r>
      <w:r w:rsidR="00B40928" w:rsidRPr="00AA0C59">
        <w:rPr>
          <w:rFonts w:cs="Times New Roman"/>
          <w:color w:val="000000" w:themeColor="text1"/>
          <w:szCs w:val="24"/>
        </w:rPr>
        <w:t xml:space="preserve">, sau đó chấm vào 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giấ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y quỳ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 xml:space="preserve"> tím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>. G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iấ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y qu</w:t>
      </w:r>
      <w:r w:rsidR="0016433D" w:rsidRPr="00AA0C59">
        <w:rPr>
          <w:rFonts w:cs="Times New Roman"/>
          <w:color w:val="000000" w:themeColor="text1"/>
          <w:szCs w:val="24"/>
        </w:rPr>
        <w:t>ỳ</w:t>
      </w:r>
      <w:r w:rsidR="007A5499" w:rsidRPr="00AA0C59">
        <w:rPr>
          <w:rFonts w:cs="Times New Roman"/>
          <w:color w:val="000000" w:themeColor="text1"/>
          <w:szCs w:val="24"/>
          <w:lang w:val="vi-VN"/>
        </w:rPr>
        <w:t xml:space="preserve"> tím 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chuyển sang màu</w:t>
      </w:r>
      <w:r w:rsidR="00D15F97" w:rsidRPr="00AA0C59">
        <w:rPr>
          <w:rFonts w:cs="Times New Roman"/>
          <w:color w:val="000000" w:themeColor="text1"/>
          <w:szCs w:val="24"/>
        </w:rPr>
        <w:t xml:space="preserve"> gì?</w:t>
      </w:r>
    </w:p>
    <w:p w14:paraId="1A8BBDCE" w14:textId="611B6DAB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X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anh.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ab/>
      </w:r>
      <w:r w:rsidR="00D15F97" w:rsidRPr="00AA0C59">
        <w:rPr>
          <w:rFonts w:cs="Times New Roman"/>
          <w:b/>
          <w:color w:val="FF0000"/>
          <w:szCs w:val="24"/>
          <w:lang w:val="vi-VN"/>
        </w:rPr>
        <w:t>B.</w:t>
      </w:r>
      <w:r w:rsidR="00B40928" w:rsidRPr="00AA0C59">
        <w:rPr>
          <w:rFonts w:cs="Times New Roman"/>
          <w:color w:val="FF0000"/>
          <w:szCs w:val="24"/>
          <w:lang w:val="vi-VN"/>
        </w:rPr>
        <w:t xml:space="preserve"> Đ</w:t>
      </w:r>
      <w:r w:rsidR="00D15F97" w:rsidRPr="00AA0C59">
        <w:rPr>
          <w:rFonts w:cs="Times New Roman"/>
          <w:color w:val="FF0000"/>
          <w:szCs w:val="24"/>
          <w:lang w:val="vi-VN"/>
        </w:rPr>
        <w:t>ỏ.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T</w:t>
      </w:r>
      <w:r>
        <w:rPr>
          <w:rFonts w:cs="Times New Roman"/>
          <w:color w:val="000000" w:themeColor="text1"/>
          <w:szCs w:val="24"/>
          <w:lang w:val="vi-VN"/>
        </w:rPr>
        <w:t>ím.</w:t>
      </w:r>
      <w:r>
        <w:rPr>
          <w:rFonts w:cs="Times New Roman"/>
          <w:color w:val="000000" w:themeColor="text1"/>
          <w:szCs w:val="24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X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anh tím.</w:t>
      </w:r>
    </w:p>
    <w:p w14:paraId="4A747854" w14:textId="1664CFEF" w:rsidR="00087868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10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087868" w:rsidRPr="00AA0C59">
        <w:rPr>
          <w:rFonts w:cs="Times New Roman"/>
          <w:color w:val="000000" w:themeColor="text1"/>
          <w:szCs w:val="24"/>
          <w:lang w:val="vi-VN"/>
        </w:rPr>
        <w:t>Cho phản ứ</w:t>
      </w:r>
      <w:r w:rsidR="00004E9A" w:rsidRPr="00AA0C59">
        <w:rPr>
          <w:rFonts w:cs="Times New Roman"/>
          <w:color w:val="000000" w:themeColor="text1"/>
          <w:szCs w:val="24"/>
          <w:lang w:val="vi-VN"/>
        </w:rPr>
        <w:t>ng sau:</w:t>
      </w:r>
      <w:r w:rsidR="00087868" w:rsidRPr="00AA0C59">
        <w:rPr>
          <w:color w:val="000000" w:themeColor="text1"/>
          <w:position w:val="-12"/>
          <w:szCs w:val="24"/>
        </w:rPr>
        <w:object w:dxaOrig="4959" w:dyaOrig="380" w14:anchorId="1D9DD155">
          <v:shape id="_x0000_i1045" type="#_x0000_t75" style="width:248.1pt;height:19.55pt" o:ole="">
            <v:imagedata r:id="rId55" o:title=""/>
          </v:shape>
          <o:OLEObject Type="Embed" ProgID="Equation.DSMT4" ShapeID="_x0000_i1045" DrawAspect="Content" ObjectID="_1745841668" r:id="rId56"/>
        </w:object>
      </w:r>
      <w:r w:rsidR="00087868" w:rsidRPr="00AA0C59">
        <w:rPr>
          <w:rFonts w:cs="Times New Roman"/>
          <w:color w:val="000000" w:themeColor="text1"/>
          <w:szCs w:val="24"/>
          <w:lang w:val="vi-VN"/>
        </w:rPr>
        <w:t>. Chất X là</w:t>
      </w:r>
      <w:r w:rsidR="00087868" w:rsidRPr="00AA0C59">
        <w:rPr>
          <w:rFonts w:cs="Times New Roman"/>
          <w:color w:val="000000" w:themeColor="text1"/>
          <w:szCs w:val="24"/>
        </w:rPr>
        <w:t>:</w:t>
      </w:r>
    </w:p>
    <w:p w14:paraId="4409003E" w14:textId="04CCC067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rPr>
          <w:color w:val="000000" w:themeColor="text1"/>
          <w:szCs w:val="24"/>
          <w:lang w:val="vi-VN"/>
        </w:rPr>
      </w:pPr>
      <w:r>
        <w:rPr>
          <w:b/>
          <w:color w:val="000000" w:themeColor="text1"/>
          <w:szCs w:val="24"/>
        </w:rPr>
        <w:tab/>
      </w:r>
      <w:r w:rsidR="00087868" w:rsidRPr="00AA0C59">
        <w:rPr>
          <w:b/>
          <w:color w:val="000000" w:themeColor="text1"/>
          <w:szCs w:val="24"/>
        </w:rPr>
        <w:t>A.</w:t>
      </w:r>
      <w:r w:rsidR="00B02DD4" w:rsidRPr="00AA0C59">
        <w:rPr>
          <w:color w:val="000000" w:themeColor="text1"/>
          <w:szCs w:val="24"/>
        </w:rPr>
        <w:t xml:space="preserve"> </w:t>
      </w:r>
      <w:r w:rsidR="00087868" w:rsidRPr="00AA0C59">
        <w:rPr>
          <w:color w:val="000000" w:themeColor="text1"/>
          <w:szCs w:val="24"/>
          <w:lang w:val="vi-VN"/>
        </w:rPr>
        <w:t>CO</w:t>
      </w:r>
      <w:r w:rsidR="009269FE" w:rsidRPr="00AA0C59">
        <w:rPr>
          <w:color w:val="000000" w:themeColor="text1"/>
          <w:szCs w:val="24"/>
          <w:vertAlign w:val="subscript"/>
          <w:lang w:val="vi-VN"/>
        </w:rPr>
        <w:t>2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</w:rPr>
        <w:t>B.</w:t>
      </w:r>
      <w:r w:rsidR="00087868" w:rsidRPr="00AA0C59">
        <w:rPr>
          <w:color w:val="000000" w:themeColor="text1"/>
          <w:szCs w:val="24"/>
        </w:rPr>
        <w:t xml:space="preserve"> </w:t>
      </w:r>
      <w:r w:rsidR="00087868" w:rsidRPr="00AA0C59">
        <w:rPr>
          <w:color w:val="000000" w:themeColor="text1"/>
          <w:szCs w:val="24"/>
          <w:lang w:val="vi-VN"/>
        </w:rPr>
        <w:t>(HCOO)</w:t>
      </w:r>
      <w:r w:rsidR="00087868" w:rsidRPr="00AA0C59">
        <w:rPr>
          <w:color w:val="000000" w:themeColor="text1"/>
          <w:szCs w:val="24"/>
          <w:vertAlign w:val="subscript"/>
          <w:lang w:val="vi-VN"/>
        </w:rPr>
        <w:t>2</w:t>
      </w:r>
      <w:r w:rsidR="00087868" w:rsidRPr="00AA0C59">
        <w:rPr>
          <w:color w:val="000000" w:themeColor="text1"/>
          <w:szCs w:val="24"/>
          <w:lang w:val="vi-VN"/>
        </w:rPr>
        <w:t>Ca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FF0000"/>
          <w:szCs w:val="24"/>
          <w:lang w:val="vi-VN"/>
        </w:rPr>
        <w:t>C.</w:t>
      </w:r>
      <w:r w:rsidR="00087868" w:rsidRPr="00AA0C59">
        <w:rPr>
          <w:color w:val="FF0000"/>
          <w:szCs w:val="24"/>
          <w:lang w:val="vi-VN"/>
        </w:rPr>
        <w:t xml:space="preserve"> (CH</w:t>
      </w:r>
      <w:r w:rsidR="00087868" w:rsidRPr="00AA0C59">
        <w:rPr>
          <w:color w:val="FF0000"/>
          <w:szCs w:val="24"/>
          <w:vertAlign w:val="subscript"/>
          <w:lang w:val="vi-VN"/>
        </w:rPr>
        <w:t>3</w:t>
      </w:r>
      <w:r w:rsidR="00087868" w:rsidRPr="00AA0C59">
        <w:rPr>
          <w:color w:val="FF0000"/>
          <w:szCs w:val="24"/>
          <w:lang w:val="vi-VN"/>
        </w:rPr>
        <w:t>COO)</w:t>
      </w:r>
      <w:r w:rsidR="00087868" w:rsidRPr="00AA0C59">
        <w:rPr>
          <w:color w:val="FF0000"/>
          <w:szCs w:val="24"/>
          <w:vertAlign w:val="subscript"/>
          <w:lang w:val="vi-VN"/>
        </w:rPr>
        <w:t>2</w:t>
      </w:r>
      <w:r w:rsidR="00087868" w:rsidRPr="00AA0C59">
        <w:rPr>
          <w:color w:val="FF0000"/>
          <w:szCs w:val="24"/>
          <w:lang w:val="vi-VN"/>
        </w:rPr>
        <w:t>Ca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  <w:lang w:val="vi-VN"/>
        </w:rPr>
        <w:t>D.</w:t>
      </w:r>
      <w:r w:rsidR="00087868" w:rsidRPr="00AA0C59">
        <w:rPr>
          <w:color w:val="000000" w:themeColor="text1"/>
          <w:szCs w:val="24"/>
          <w:lang w:val="vi-VN"/>
        </w:rPr>
        <w:t xml:space="preserve"> CaO.</w:t>
      </w:r>
    </w:p>
    <w:p w14:paraId="62520FE5" w14:textId="256D0BAB" w:rsidR="000B1C54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AA0C59">
        <w:rPr>
          <w:rFonts w:cs="Times New Roman"/>
          <w:b/>
          <w:bCs/>
          <w:color w:val="000000" w:themeColor="text1"/>
          <w:szCs w:val="24"/>
          <w:lang w:val="vi-VN"/>
        </w:rPr>
        <w:t>Câu 11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Cho phản ứ</w:t>
      </w:r>
      <w:r w:rsidR="00004E9A" w:rsidRPr="00AA0C59">
        <w:rPr>
          <w:rFonts w:cs="Times New Roman"/>
          <w:color w:val="000000" w:themeColor="text1"/>
          <w:szCs w:val="24"/>
          <w:lang w:val="vi-VN"/>
        </w:rPr>
        <w:t>ng sau:</w:t>
      </w:r>
      <w:r w:rsidRPr="00AA0C59">
        <w:rPr>
          <w:color w:val="000000" w:themeColor="text1"/>
          <w:position w:val="-12"/>
          <w:szCs w:val="24"/>
        </w:rPr>
        <w:object w:dxaOrig="3879" w:dyaOrig="380" w14:anchorId="60AEE26F">
          <v:shape id="_x0000_i1046" type="#_x0000_t75" style="width:194.1pt;height:19.55pt" o:ole="">
            <v:imagedata r:id="rId57" o:title=""/>
          </v:shape>
          <o:OLEObject Type="Embed" ProgID="Equation.DSMT4" ShapeID="_x0000_i1046" DrawAspect="Content" ObjectID="_1745841669" r:id="rId58"/>
        </w:object>
      </w:r>
      <w:r w:rsidR="00AF1FE5" w:rsidRPr="00AA0C59">
        <w:rPr>
          <w:color w:val="000000" w:themeColor="text1"/>
          <w:szCs w:val="24"/>
        </w:rPr>
        <w:t>. Khí</w:t>
      </w:r>
      <w:r w:rsidR="00257CB0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257CB0" w:rsidRPr="00AA0C59">
        <w:rPr>
          <w:rFonts w:cs="Times New Roman"/>
          <w:color w:val="000000" w:themeColor="text1"/>
          <w:szCs w:val="24"/>
        </w:rPr>
        <w:t>Y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là</w:t>
      </w:r>
      <w:r w:rsidRPr="00AA0C59">
        <w:rPr>
          <w:rFonts w:cs="Times New Roman"/>
          <w:color w:val="000000" w:themeColor="text1"/>
          <w:szCs w:val="24"/>
        </w:rPr>
        <w:t>:</w:t>
      </w:r>
    </w:p>
    <w:p w14:paraId="637FB356" w14:textId="744B2EFB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E22F0B" w:rsidRPr="00AA0C59">
        <w:rPr>
          <w:rFonts w:cs="Times New Roman"/>
          <w:color w:val="000000" w:themeColor="text1"/>
          <w:szCs w:val="24"/>
        </w:rPr>
        <w:t>(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0B1C54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COO</w:t>
      </w:r>
      <w:r w:rsidR="00E22F0B" w:rsidRPr="00AA0C59">
        <w:rPr>
          <w:rFonts w:cs="Times New Roman"/>
          <w:color w:val="000000" w:themeColor="text1"/>
          <w:szCs w:val="24"/>
        </w:rPr>
        <w:t>)</w:t>
      </w:r>
      <w:r w:rsidR="00E22F0B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Mg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CO</w:t>
      </w:r>
      <w:r w:rsidR="000B1C54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C</w:t>
      </w:r>
      <w:r w:rsidR="00E22F0B" w:rsidRPr="00AA0C59">
        <w:rPr>
          <w:rFonts w:cs="Times New Roman"/>
          <w:b/>
          <w:color w:val="000000" w:themeColor="text1"/>
          <w:szCs w:val="24"/>
          <w:lang w:val="vi-VN"/>
        </w:rPr>
        <w:t>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 xml:space="preserve"> HCOONa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FF0000"/>
          <w:szCs w:val="24"/>
          <w:lang w:val="vi-VN"/>
        </w:rPr>
        <w:t>D.</w:t>
      </w:r>
      <w:r w:rsidR="000B1C54" w:rsidRPr="00AA0C59">
        <w:rPr>
          <w:rFonts w:cs="Times New Roman"/>
          <w:color w:val="FF0000"/>
          <w:szCs w:val="24"/>
          <w:lang w:val="vi-VN"/>
        </w:rPr>
        <w:t xml:space="preserve"> H</w:t>
      </w:r>
      <w:r w:rsidR="000B1C54" w:rsidRPr="00AA0C59">
        <w:rPr>
          <w:rFonts w:cs="Times New Roman"/>
          <w:color w:val="FF0000"/>
          <w:szCs w:val="24"/>
          <w:vertAlign w:val="subscript"/>
          <w:lang w:val="vi-VN"/>
        </w:rPr>
        <w:t>2</w:t>
      </w:r>
      <w:r w:rsidR="000B1C54" w:rsidRPr="00AA0C59">
        <w:rPr>
          <w:rFonts w:cs="Times New Roman"/>
          <w:color w:val="FF0000"/>
          <w:szCs w:val="24"/>
          <w:lang w:val="vi-VN"/>
        </w:rPr>
        <w:t>.</w:t>
      </w:r>
    </w:p>
    <w:p w14:paraId="083C26D1" w14:textId="1665F2CB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12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ất nào sau đây không phản ứng được với acetic acid:</w:t>
      </w:r>
    </w:p>
    <w:p w14:paraId="06A9C971" w14:textId="035648AD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Zn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B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Cu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Na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aCO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1FE1B06" w14:textId="3CB37E6A" w:rsidR="000B1C54" w:rsidRPr="00AA0C59" w:rsidRDefault="000B1C54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</w:t>
      </w:r>
      <w:r w:rsidR="00E22F0B" w:rsidRPr="00AA0C59">
        <w:rPr>
          <w:rFonts w:eastAsia="Times New Roman" w:cs="Times New Roman"/>
          <w:b/>
          <w:color w:val="000000" w:themeColor="text1"/>
          <w:szCs w:val="24"/>
        </w:rPr>
        <w:t>âu 13</w:t>
      </w:r>
      <w:r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 Malonic acid có trong nước ép củ cải đường có công thức là:</w:t>
      </w:r>
    </w:p>
    <w:p w14:paraId="05DCAFB1" w14:textId="202EC122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A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HOOC-CH</w:t>
      </w:r>
      <w:r w:rsidR="000B1C54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-COOH.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HOOC-[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]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4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-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HOOC-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=CH-COOH.</w:t>
      </w:r>
    </w:p>
    <w:p w14:paraId="3AA1994A" w14:textId="3B1891B4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14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.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arboxylic</w:t>
      </w:r>
      <w:r w:rsidR="00257CB0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nào sau đây có mạch carbon phân nhánh, làm mất màu nước bromine?</w:t>
      </w:r>
    </w:p>
    <w:p w14:paraId="12BB3DB5" w14:textId="3CB3F63D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 xml:space="preserve">A. </w:t>
      </w:r>
      <w:r w:rsidR="000B1C54" w:rsidRPr="00AA0C59">
        <w:rPr>
          <w:rFonts w:eastAsia="Times New Roman" w:cs="Times New Roman"/>
          <w:color w:val="FF0000"/>
          <w:szCs w:val="24"/>
        </w:rPr>
        <w:t>methacryl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2</w:t>
      </w:r>
      <w:r w:rsidR="003B5CA2" w:rsidRPr="00AA0C59">
        <w:rPr>
          <w:rFonts w:eastAsia="Times New Roman" w:cs="Times New Roman"/>
          <w:color w:val="000000" w:themeColor="text1"/>
          <w:szCs w:val="24"/>
        </w:rPr>
        <w:t>-methylbut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ano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Propano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D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. Acrylic acid.</w:t>
      </w:r>
    </w:p>
    <w:p w14:paraId="1FAEDE1D" w14:textId="607DEBF3" w:rsidR="00237524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15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5C43B6" w:rsidRPr="00AA0C59">
        <w:rPr>
          <w:color w:val="000000" w:themeColor="text1"/>
          <w:szCs w:val="24"/>
        </w:rPr>
        <w:t>Một số carboxylic acid như oxalic acid, tartaric acid</w:t>
      </w:r>
      <w:r w:rsidR="00237524" w:rsidRPr="00AA0C59">
        <w:rPr>
          <w:color w:val="000000" w:themeColor="text1"/>
          <w:szCs w:val="24"/>
        </w:rPr>
        <w:t>,… gây ra vị chua của quả sấu xanh. Trong quá trình làm món sấu ngâm đường, người ra sử dụng dung dịch nào để làm giảm độ chua của sấu?</w:t>
      </w:r>
    </w:p>
    <w:p w14:paraId="3AF289B2" w14:textId="5EFA6789" w:rsidR="0023752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rPr>
          <w:color w:val="000000" w:themeColor="text1"/>
          <w:szCs w:val="24"/>
          <w:lang w:val="vi-VN"/>
        </w:rPr>
      </w:pPr>
      <w:r>
        <w:rPr>
          <w:b/>
          <w:color w:val="FF0000"/>
          <w:szCs w:val="24"/>
        </w:rPr>
        <w:tab/>
      </w:r>
      <w:r w:rsidR="00237524" w:rsidRPr="00AA0C59">
        <w:rPr>
          <w:b/>
          <w:color w:val="FF0000"/>
          <w:szCs w:val="24"/>
        </w:rPr>
        <w:t>A.</w:t>
      </w:r>
      <w:r w:rsidR="00237524" w:rsidRPr="00AA0C59">
        <w:rPr>
          <w:color w:val="FF0000"/>
          <w:szCs w:val="24"/>
          <w:lang w:val="vi-VN"/>
        </w:rPr>
        <w:t xml:space="preserve"> </w:t>
      </w:r>
      <w:r w:rsidR="00237524" w:rsidRPr="00AA0C59">
        <w:rPr>
          <w:color w:val="FF0000"/>
          <w:szCs w:val="24"/>
        </w:rPr>
        <w:t>Vôi tôi</w:t>
      </w:r>
      <w:r w:rsidR="00237524" w:rsidRPr="00AA0C59">
        <w:rPr>
          <w:color w:val="FF0000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</w:rPr>
        <w:t>B.</w:t>
      </w:r>
      <w:r w:rsidR="00237524" w:rsidRPr="00AA0C59">
        <w:rPr>
          <w:color w:val="000000" w:themeColor="text1"/>
          <w:szCs w:val="24"/>
        </w:rPr>
        <w:t xml:space="preserve"> Muối ăn</w:t>
      </w:r>
      <w:r w:rsidR="00237524" w:rsidRPr="00AA0C59">
        <w:rPr>
          <w:color w:val="000000" w:themeColor="text1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  <w:lang w:val="vi-VN"/>
        </w:rPr>
        <w:t>C.</w:t>
      </w:r>
      <w:r w:rsidR="00237524" w:rsidRPr="00AA0C59">
        <w:rPr>
          <w:color w:val="000000" w:themeColor="text1"/>
          <w:szCs w:val="24"/>
          <w:lang w:val="vi-VN"/>
        </w:rPr>
        <w:t xml:space="preserve"> Giấ</w:t>
      </w:r>
      <w:r w:rsidR="00237524" w:rsidRPr="00AA0C59">
        <w:rPr>
          <w:color w:val="000000" w:themeColor="text1"/>
          <w:szCs w:val="24"/>
        </w:rPr>
        <w:t>m ăn</w:t>
      </w:r>
      <w:r w:rsidR="00237524" w:rsidRPr="00AA0C59">
        <w:rPr>
          <w:color w:val="000000" w:themeColor="text1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  <w:lang w:val="vi-VN"/>
        </w:rPr>
        <w:t>D.</w:t>
      </w:r>
      <w:r w:rsidR="00237524" w:rsidRPr="00AA0C59">
        <w:rPr>
          <w:color w:val="000000" w:themeColor="text1"/>
          <w:szCs w:val="24"/>
          <w:lang w:val="vi-VN"/>
        </w:rPr>
        <w:t xml:space="preserve"> Nướ</w:t>
      </w:r>
      <w:r w:rsidR="00237524" w:rsidRPr="00AA0C59">
        <w:rPr>
          <w:color w:val="000000" w:themeColor="text1"/>
          <w:szCs w:val="24"/>
        </w:rPr>
        <w:t>c</w:t>
      </w:r>
      <w:r w:rsidR="00237524" w:rsidRPr="00AA0C59">
        <w:rPr>
          <w:color w:val="000000" w:themeColor="text1"/>
          <w:szCs w:val="24"/>
          <w:lang w:val="vi-VN"/>
        </w:rPr>
        <w:t>.</w:t>
      </w:r>
    </w:p>
    <w:p w14:paraId="5747E080" w14:textId="591BCC32" w:rsidR="00CC67AD" w:rsidRPr="00AA0C59" w:rsidRDefault="00E22F0B" w:rsidP="00B717F8">
      <w:pPr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16</w:t>
      </w:r>
      <w:r w:rsidR="005B6121" w:rsidRPr="00AA0C59">
        <w:rPr>
          <w:rFonts w:cs="Times New Roman"/>
          <w:b/>
          <w:bCs/>
          <w:iCs/>
          <w:color w:val="000000" w:themeColor="text1"/>
          <w:szCs w:val="24"/>
        </w:rPr>
        <w:t>.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87868" w:rsidRPr="00AA0C59">
        <w:rPr>
          <w:rFonts w:cs="Times New Roman"/>
          <w:bCs/>
          <w:iCs/>
          <w:color w:val="000000" w:themeColor="text1"/>
          <w:szCs w:val="24"/>
        </w:rPr>
        <w:t>Không thể điều chế CH</w:t>
      </w:r>
      <w:r w:rsidR="00087868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087868" w:rsidRPr="00AA0C59">
        <w:rPr>
          <w:rFonts w:cs="Times New Roman"/>
          <w:bCs/>
          <w:iCs/>
          <w:color w:val="000000" w:themeColor="text1"/>
          <w:szCs w:val="24"/>
        </w:rPr>
        <w:t>COOH trực tiếp từ:</w:t>
      </w:r>
    </w:p>
    <w:p w14:paraId="5C625813" w14:textId="4762E9C1" w:rsidR="0008786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szCs w:val="24"/>
          <w:lang w:val="vi-VN"/>
        </w:rPr>
      </w:pPr>
      <w:r>
        <w:rPr>
          <w:color w:val="000000" w:themeColor="text1"/>
          <w:szCs w:val="24"/>
        </w:rPr>
        <w:tab/>
      </w:r>
      <w:r w:rsidR="00087868" w:rsidRPr="00AA0C59">
        <w:rPr>
          <w:color w:val="000000" w:themeColor="text1"/>
          <w:szCs w:val="24"/>
        </w:rPr>
        <w:t>A.</w:t>
      </w:r>
      <w:r w:rsidR="00087868" w:rsidRPr="00AA0C59">
        <w:rPr>
          <w:color w:val="000000" w:themeColor="text1"/>
          <w:szCs w:val="24"/>
          <w:lang w:val="vi-VN"/>
        </w:rPr>
        <w:t xml:space="preserve"> </w:t>
      </w:r>
      <w:r w:rsidR="00087868" w:rsidRPr="00AA0C59">
        <w:rPr>
          <w:color w:val="000000" w:themeColor="text1"/>
          <w:szCs w:val="24"/>
        </w:rPr>
        <w:t>CH</w:t>
      </w:r>
      <w:r w:rsidR="00087868" w:rsidRPr="00AA0C59">
        <w:rPr>
          <w:color w:val="000000" w:themeColor="text1"/>
          <w:szCs w:val="24"/>
          <w:vertAlign w:val="subscript"/>
          <w:lang w:val="vi-VN"/>
        </w:rPr>
        <w:t>3</w:t>
      </w:r>
      <w:r w:rsidR="00087868" w:rsidRPr="00AA0C59">
        <w:rPr>
          <w:color w:val="000000" w:themeColor="text1"/>
          <w:szCs w:val="24"/>
        </w:rPr>
        <w:t>CHO</w:t>
      </w:r>
      <w:r w:rsidR="00087868" w:rsidRPr="00AA0C59">
        <w:rPr>
          <w:color w:val="000000" w:themeColor="text1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</w:rPr>
        <w:t>B.</w:t>
      </w:r>
      <w:r w:rsidR="00087868" w:rsidRPr="00AA0C59">
        <w:rPr>
          <w:color w:val="000000" w:themeColor="text1"/>
          <w:szCs w:val="24"/>
        </w:rPr>
        <w:t xml:space="preserve"> C</w:t>
      </w:r>
      <w:r w:rsidR="00087868" w:rsidRPr="00AA0C59">
        <w:rPr>
          <w:color w:val="000000" w:themeColor="text1"/>
          <w:szCs w:val="24"/>
          <w:vertAlign w:val="subscript"/>
        </w:rPr>
        <w:t>2</w:t>
      </w:r>
      <w:r w:rsidR="00087868" w:rsidRPr="00AA0C59">
        <w:rPr>
          <w:color w:val="000000" w:themeColor="text1"/>
          <w:szCs w:val="24"/>
        </w:rPr>
        <w:t>H</w:t>
      </w:r>
      <w:r w:rsidR="00087868" w:rsidRPr="00AA0C59">
        <w:rPr>
          <w:color w:val="000000" w:themeColor="text1"/>
          <w:szCs w:val="24"/>
          <w:vertAlign w:val="subscript"/>
        </w:rPr>
        <w:t>5</w:t>
      </w:r>
      <w:r w:rsidR="00087868" w:rsidRPr="00AA0C59">
        <w:rPr>
          <w:color w:val="000000" w:themeColor="text1"/>
          <w:szCs w:val="24"/>
        </w:rPr>
        <w:t>OH</w:t>
      </w:r>
      <w:r w:rsidR="00087868" w:rsidRPr="00AA0C59">
        <w:rPr>
          <w:color w:val="000000" w:themeColor="text1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FF0000"/>
          <w:szCs w:val="24"/>
          <w:lang w:val="vi-VN"/>
        </w:rPr>
        <w:t>C.</w:t>
      </w:r>
      <w:r w:rsidR="00087868" w:rsidRPr="00AA0C59">
        <w:rPr>
          <w:color w:val="FF0000"/>
          <w:szCs w:val="24"/>
          <w:lang w:val="vi-VN"/>
        </w:rPr>
        <w:t xml:space="preserve"> C</w:t>
      </w:r>
      <w:r w:rsidR="00257CB0" w:rsidRPr="00AA0C59">
        <w:rPr>
          <w:color w:val="FF0000"/>
          <w:szCs w:val="24"/>
          <w:vertAlign w:val="subscript"/>
        </w:rPr>
        <w:t>2</w:t>
      </w:r>
      <w:r w:rsidR="00087868" w:rsidRPr="00AA0C59">
        <w:rPr>
          <w:color w:val="FF0000"/>
          <w:szCs w:val="24"/>
          <w:lang w:val="vi-VN"/>
        </w:rPr>
        <w:t>H</w:t>
      </w:r>
      <w:r w:rsidR="00257CB0" w:rsidRPr="00AA0C59">
        <w:rPr>
          <w:color w:val="FF0000"/>
          <w:szCs w:val="24"/>
          <w:vertAlign w:val="subscript"/>
        </w:rPr>
        <w:t>4</w:t>
      </w:r>
      <w:r w:rsidR="00087868" w:rsidRPr="00AA0C59">
        <w:rPr>
          <w:color w:val="FF0000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szCs w:val="24"/>
          <w:lang w:val="vi-VN"/>
        </w:rPr>
        <w:t>D.</w:t>
      </w:r>
      <w:r w:rsidR="00087868" w:rsidRPr="00AA0C59">
        <w:rPr>
          <w:szCs w:val="24"/>
          <w:lang w:val="vi-VN"/>
        </w:rPr>
        <w:t xml:space="preserve"> C</w:t>
      </w:r>
      <w:r w:rsidR="00257CB0" w:rsidRPr="00AA0C59">
        <w:rPr>
          <w:szCs w:val="24"/>
          <w:vertAlign w:val="subscript"/>
        </w:rPr>
        <w:t>4</w:t>
      </w:r>
      <w:r w:rsidR="004B088D" w:rsidRPr="00AA0C59">
        <w:rPr>
          <w:szCs w:val="24"/>
        </w:rPr>
        <w:t>H</w:t>
      </w:r>
      <w:r w:rsidR="00257CB0" w:rsidRPr="00AA0C59">
        <w:rPr>
          <w:szCs w:val="24"/>
          <w:vertAlign w:val="subscript"/>
        </w:rPr>
        <w:t>10</w:t>
      </w:r>
      <w:r w:rsidR="00087868" w:rsidRPr="00AA0C59">
        <w:rPr>
          <w:szCs w:val="24"/>
          <w:lang w:val="vi-VN"/>
        </w:rPr>
        <w:t>.</w:t>
      </w:r>
    </w:p>
    <w:p w14:paraId="03DF6100" w14:textId="5A6C6B9F" w:rsidR="00CC67AD" w:rsidRPr="00AA0C59" w:rsidRDefault="00522FE4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</w:t>
      </w:r>
      <w:r w:rsidR="00E22F0B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17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691166" w:rsidRPr="00AA0C59">
        <w:rPr>
          <w:rFonts w:cs="Times New Roman"/>
          <w:bCs/>
          <w:iCs/>
          <w:color w:val="000000" w:themeColor="text1"/>
          <w:szCs w:val="24"/>
        </w:rPr>
        <w:t>Carboxylic acid nào sau đây</w:t>
      </w:r>
      <w:r w:rsidR="00DC26F6" w:rsidRPr="00AA0C59">
        <w:rPr>
          <w:rFonts w:cs="Times New Roman"/>
          <w:bCs/>
          <w:iCs/>
          <w:color w:val="000000" w:themeColor="text1"/>
          <w:szCs w:val="24"/>
        </w:rPr>
        <w:t xml:space="preserve"> lần lượt</w:t>
      </w:r>
      <w:r w:rsidR="00691166" w:rsidRPr="00AA0C59">
        <w:rPr>
          <w:rFonts w:cs="Times New Roman"/>
          <w:bCs/>
          <w:iCs/>
          <w:color w:val="000000" w:themeColor="text1"/>
          <w:szCs w:val="24"/>
        </w:rPr>
        <w:t xml:space="preserve"> có trong sữa chua</w:t>
      </w:r>
      <w:r w:rsidR="00CA54A3" w:rsidRPr="00AA0C59">
        <w:rPr>
          <w:rFonts w:cs="Times New Roman"/>
          <w:bCs/>
          <w:iCs/>
          <w:color w:val="000000" w:themeColor="text1"/>
          <w:szCs w:val="24"/>
        </w:rPr>
        <w:t>, chanh:</w:t>
      </w:r>
    </w:p>
    <w:p w14:paraId="71DE4319" w14:textId="49B75A9E" w:rsidR="00CA54A3" w:rsidRPr="00AA0C59" w:rsidRDefault="00CA54A3" w:rsidP="00C80B5F">
      <w:pPr>
        <w:tabs>
          <w:tab w:val="left" w:pos="284"/>
          <w:tab w:val="left" w:pos="2835"/>
          <w:tab w:val="left" w:pos="5387"/>
          <w:tab w:val="left" w:pos="7938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</w:rPr>
        <w:t>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form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citr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3D377D0D" w14:textId="63FABADF" w:rsidR="00CA54A3" w:rsidRPr="00AA0C59" w:rsidRDefault="00CA54A3" w:rsidP="00C80B5F">
      <w:pPr>
        <w:tabs>
          <w:tab w:val="left" w:pos="284"/>
          <w:tab w:val="left" w:pos="2835"/>
          <w:tab w:val="left" w:pos="5387"/>
          <w:tab w:val="left" w:pos="7938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</w:rPr>
        <w:t>A</w:t>
      </w:r>
      <w:r w:rsidRPr="00AA0C59">
        <w:rPr>
          <w:rFonts w:cs="Times New Roman"/>
          <w:color w:val="000000" w:themeColor="text1"/>
          <w:szCs w:val="24"/>
          <w:lang w:val="vi-VN"/>
        </w:rPr>
        <w:t>cetic acid,</w:t>
      </w:r>
      <w:r w:rsidRPr="00AA0C59">
        <w:rPr>
          <w:rFonts w:cs="Times New Roman"/>
          <w:color w:val="000000" w:themeColor="text1"/>
          <w:szCs w:val="24"/>
        </w:rPr>
        <w:t xml:space="preserve"> form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>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acet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43B7F739" w14:textId="37FCAF96" w:rsidR="00152F1D" w:rsidRPr="00AA0C59" w:rsidRDefault="00E22F0B" w:rsidP="00B717F8">
      <w:pPr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18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007270" w:rsidRPr="00AA0C59">
        <w:rPr>
          <w:rFonts w:cs="Times New Roman"/>
          <w:bCs/>
          <w:iCs/>
          <w:color w:val="000000" w:themeColor="text1"/>
          <w:szCs w:val="24"/>
        </w:rPr>
        <w:t>Cho phương trình:</w:t>
      </w:r>
      <w:r w:rsidR="00007270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hất X</w:t>
      </w:r>
      <w:r w:rsidR="00152F1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+ O</w:t>
      </w:r>
      <w:r w:rsidR="00152F1D" w:rsidRPr="00AA0C59">
        <w:rPr>
          <w:rFonts w:eastAsia="Times New Roman" w:cs="Times New Roman"/>
          <w:color w:val="000000" w:themeColor="text1"/>
          <w:szCs w:val="24"/>
          <w:vertAlign w:val="subscript"/>
          <w:lang w:val="vi-VN"/>
        </w:rPr>
        <w:t>2</w:t>
      </w:r>
      <w:r w:rsidR="00152F1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m:oMath>
        <m:box>
          <m:boxPr>
            <m:opEmu m:val="1"/>
            <m:ctrlPr>
              <w:rPr>
                <w:rFonts w:ascii="Cambria Math" w:eastAsia="Times New Roman" w:hAnsi="Cambria Math" w:cs="Times New Roman"/>
                <w:iCs/>
                <w:color w:val="000000" w:themeColor="text1"/>
                <w:szCs w:val="24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Cs/>
                    <w:color w:val="000000" w:themeColor="text1"/>
                    <w:szCs w:val="24"/>
                    <w:lang w:val="vi-VN"/>
                  </w:rPr>
                </m:ctrlPr>
              </m:groupChrPr>
              <m:e>
                <m:r>
                  <m:rPr>
                    <m:nor/>
                  </m:rPr>
                  <w:rPr>
                    <w:rFonts w:ascii="Cambria Math" w:eastAsia="Times New Roman" w:cs="Times New Roman"/>
                    <w:color w:val="000000" w:themeColor="text1"/>
                    <w:szCs w:val="24"/>
                  </w:rPr>
                  <m:t xml:space="preserve">  </m:t>
                </m:r>
                <m:r>
                  <m:rPr>
                    <m:nor/>
                  </m:rPr>
                  <w:rPr>
                    <w:rFonts w:eastAsia="Times New Roman" w:cs="Times New Roman"/>
                    <w:color w:val="000000" w:themeColor="text1"/>
                    <w:szCs w:val="24"/>
                    <w:lang w:val="vi-VN"/>
                  </w:rPr>
                  <m:t>mem giấm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 w:themeColor="text1"/>
                    <w:szCs w:val="24"/>
                    <w:lang w:val="vi-VN"/>
                  </w:rPr>
                  <m:t xml:space="preserve">  </m:t>
                </m:r>
              </m:e>
            </m:groupChr>
          </m:e>
        </m:box>
      </m:oMath>
      <w:r w:rsidR="0092456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Chất 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>Y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+ H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vertAlign w:val="subscript"/>
          <w:lang w:val="vi-VN"/>
        </w:rPr>
        <w:t>2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>O. Chất X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>, Y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 xml:space="preserve">có thể 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>là</w:t>
      </w:r>
      <w:r w:rsidR="00152F1D" w:rsidRPr="00AA0C59">
        <w:rPr>
          <w:rFonts w:eastAsia="Times New Roman" w:cs="Times New Roman"/>
          <w:iCs/>
          <w:color w:val="000000" w:themeColor="text1"/>
          <w:szCs w:val="24"/>
        </w:rPr>
        <w:t>:</w:t>
      </w:r>
    </w:p>
    <w:p w14:paraId="529F0650" w14:textId="6FCB5CD4" w:rsidR="00CC67AD" w:rsidRPr="00AA0C59" w:rsidRDefault="00152F1D" w:rsidP="00B717F8">
      <w:pPr>
        <w:tabs>
          <w:tab w:val="left" w:pos="2552"/>
          <w:tab w:val="left" w:pos="5245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A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000000" w:themeColor="text1"/>
          <w:szCs w:val="24"/>
        </w:rPr>
        <w:t xml:space="preserve">OH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HCOOH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FF0000"/>
          <w:szCs w:val="24"/>
          <w:lang w:val="vi-VN"/>
        </w:rPr>
        <w:t>B.</w:t>
      </w:r>
      <w:r w:rsidRPr="00AA0C59">
        <w:rPr>
          <w:rFonts w:eastAsia="Times New Roman" w:cs="Times New Roman"/>
          <w:color w:val="FF0000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FF0000"/>
          <w:szCs w:val="24"/>
        </w:rPr>
        <w:t>C</w:t>
      </w:r>
      <w:r w:rsidR="0092456D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FF0000"/>
          <w:szCs w:val="24"/>
        </w:rPr>
        <w:t>H</w:t>
      </w:r>
      <w:r w:rsidR="0092456D" w:rsidRPr="00AA0C59">
        <w:rPr>
          <w:rFonts w:eastAsia="Times New Roman" w:cs="Times New Roman"/>
          <w:color w:val="FF0000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FF0000"/>
          <w:szCs w:val="24"/>
        </w:rPr>
        <w:t>OH</w:t>
      </w:r>
      <w:r w:rsidR="0092456D" w:rsidRPr="00AA0C59">
        <w:rPr>
          <w:rFonts w:eastAsia="Times New Roman" w:cs="Times New Roman"/>
          <w:color w:val="FF0000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FF0000"/>
          <w:szCs w:val="24"/>
          <w:lang w:val="vi-VN"/>
        </w:rPr>
        <w:t>CH</w:t>
      </w:r>
      <w:r w:rsidRPr="00AA0C59">
        <w:rPr>
          <w:rFonts w:eastAsia="Times New Roman"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eastAsia="Times New Roman" w:cs="Times New Roman"/>
          <w:color w:val="FF0000"/>
          <w:szCs w:val="24"/>
          <w:lang w:val="vi-VN"/>
        </w:rPr>
        <w:t>COOH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H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CH</w:t>
      </w:r>
      <w:r w:rsidRPr="00AA0C59">
        <w:rPr>
          <w:rFonts w:eastAsia="Times New Roman" w:cs="Times New Roman"/>
          <w:color w:val="000000" w:themeColor="text1"/>
          <w:szCs w:val="24"/>
          <w:vertAlign w:val="subscript"/>
          <w:lang w:val="vi-VN"/>
        </w:rPr>
        <w:t>3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O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H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HCH=O.</w:t>
      </w:r>
    </w:p>
    <w:p w14:paraId="7C30BA2D" w14:textId="6DC6CF01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lastRenderedPageBreak/>
        <w:t>Câu 19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137640" w:rsidRPr="00AA0C59">
        <w:rPr>
          <w:color w:val="000000" w:themeColor="text1"/>
          <w:szCs w:val="24"/>
        </w:rPr>
        <w:t>B</w:t>
      </w:r>
      <w:r w:rsidR="00D15F97" w:rsidRPr="00AA0C59">
        <w:rPr>
          <w:color w:val="000000" w:themeColor="text1"/>
          <w:szCs w:val="24"/>
        </w:rPr>
        <w:t>e</w:t>
      </w:r>
      <w:r w:rsidR="005F0092">
        <w:rPr>
          <w:color w:val="000000" w:themeColor="text1"/>
          <w:szCs w:val="24"/>
        </w:rPr>
        <w:t>nzyl ac</w:t>
      </w:r>
      <w:r w:rsidR="00137640" w:rsidRPr="00AA0C59">
        <w:rPr>
          <w:color w:val="000000" w:themeColor="text1"/>
          <w:szCs w:val="24"/>
        </w:rPr>
        <w:t>etate</w:t>
      </w:r>
      <w:r w:rsidR="00D15F97" w:rsidRPr="00AA0C59">
        <w:rPr>
          <w:color w:val="000000" w:themeColor="text1"/>
          <w:szCs w:val="24"/>
        </w:rPr>
        <w:t xml:space="preserve"> là ester tạ</w:t>
      </w:r>
      <w:r w:rsidR="00D67BC6" w:rsidRPr="00AA0C59">
        <w:rPr>
          <w:color w:val="000000" w:themeColor="text1"/>
          <w:szCs w:val="24"/>
        </w:rPr>
        <w:t>o mùi đ</w:t>
      </w:r>
      <w:r w:rsidR="00D15F97" w:rsidRPr="00AA0C59">
        <w:rPr>
          <w:color w:val="000000" w:themeColor="text1"/>
          <w:szCs w:val="24"/>
        </w:rPr>
        <w:t>ặ</w:t>
      </w:r>
      <w:r w:rsidR="00137640" w:rsidRPr="00AA0C59">
        <w:rPr>
          <w:color w:val="000000" w:themeColor="text1"/>
          <w:szCs w:val="24"/>
        </w:rPr>
        <w:t>c trưng của hoa nhài</w:t>
      </w:r>
      <w:r w:rsidR="00F871F8" w:rsidRPr="00AA0C59">
        <w:rPr>
          <w:color w:val="000000" w:themeColor="text1"/>
          <w:szCs w:val="24"/>
        </w:rPr>
        <w:t>. Carboxylic a</w:t>
      </w:r>
      <w:r w:rsidR="00D67BC6" w:rsidRPr="00AA0C59">
        <w:rPr>
          <w:color w:val="000000" w:themeColor="text1"/>
          <w:szCs w:val="24"/>
        </w:rPr>
        <w:t>cid dùng để tổng hợ</w:t>
      </w:r>
      <w:r w:rsidRPr="00AA0C59">
        <w:rPr>
          <w:color w:val="000000" w:themeColor="text1"/>
          <w:szCs w:val="24"/>
        </w:rPr>
        <w:t>p ester này có côn</w:t>
      </w:r>
      <w:r w:rsidR="00D67BC6" w:rsidRPr="00AA0C59">
        <w:rPr>
          <w:color w:val="000000" w:themeColor="text1"/>
          <w:szCs w:val="24"/>
        </w:rPr>
        <w:t>g thức là:</w:t>
      </w:r>
    </w:p>
    <w:p w14:paraId="335BB6BF" w14:textId="3C376099" w:rsidR="00D67BC6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FF0000"/>
          <w:szCs w:val="24"/>
        </w:rPr>
        <w:tab/>
      </w:r>
      <w:r w:rsidR="00D67BC6" w:rsidRPr="00AA0C59">
        <w:rPr>
          <w:rFonts w:cs="Times New Roman"/>
          <w:b/>
          <w:color w:val="FF0000"/>
          <w:szCs w:val="24"/>
          <w:lang w:val="vi-VN"/>
        </w:rPr>
        <w:t>A.</w:t>
      </w:r>
      <w:r w:rsidR="00D67BC6" w:rsidRPr="00AA0C59">
        <w:rPr>
          <w:rFonts w:cs="Times New Roman"/>
          <w:color w:val="FF0000"/>
          <w:szCs w:val="24"/>
          <w:lang w:val="vi-VN"/>
        </w:rPr>
        <w:t xml:space="preserve"> </w:t>
      </w:r>
      <w:r w:rsidR="00D67BC6" w:rsidRPr="00AA0C59">
        <w:rPr>
          <w:rFonts w:cs="Times New Roman"/>
          <w:color w:val="FF0000"/>
          <w:szCs w:val="24"/>
        </w:rPr>
        <w:t>CH</w:t>
      </w:r>
      <w:r w:rsidR="00D67BC6" w:rsidRPr="00AA0C59">
        <w:rPr>
          <w:rFonts w:cs="Times New Roman"/>
          <w:color w:val="FF0000"/>
          <w:szCs w:val="24"/>
          <w:vertAlign w:val="subscript"/>
        </w:rPr>
        <w:t>3</w:t>
      </w:r>
      <w:r w:rsidR="00D67BC6" w:rsidRPr="00AA0C59">
        <w:rPr>
          <w:rFonts w:cs="Times New Roman"/>
          <w:color w:val="FF0000"/>
          <w:szCs w:val="24"/>
        </w:rPr>
        <w:t>COOH</w:t>
      </w:r>
      <w:r w:rsidR="00D67BC6" w:rsidRPr="00AA0C59">
        <w:rPr>
          <w:rFonts w:cs="Times New Roman"/>
          <w:color w:val="FF0000"/>
          <w:szCs w:val="24"/>
          <w:lang w:val="vi-VN"/>
        </w:rPr>
        <w:t>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=CHC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3</w:t>
      </w:r>
      <w:r w:rsidR="00D67BC6" w:rsidRPr="00AA0C59">
        <w:rPr>
          <w:rFonts w:cs="Times New Roman"/>
          <w:color w:val="000000" w:themeColor="text1"/>
          <w:szCs w:val="24"/>
        </w:rPr>
        <w:t>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7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>
        <w:rPr>
          <w:rFonts w:cs="Times New Roman"/>
          <w:color w:val="000000" w:themeColor="text1"/>
          <w:szCs w:val="24"/>
          <w:lang w:val="vi-VN"/>
        </w:rPr>
        <w:t>.</w:t>
      </w:r>
      <w:r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5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1C30807E" w14:textId="5BD5E878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20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277015" w:rsidRPr="00AA0C59">
        <w:rPr>
          <w:rFonts w:cs="Times New Roman"/>
          <w:bCs/>
          <w:iCs/>
          <w:color w:val="000000" w:themeColor="text1"/>
          <w:szCs w:val="24"/>
        </w:rPr>
        <w:t>Dùng một thuốc thử để nhận biết 3 lọ mất nhãn sau: phenol, acrylic acid, acetic acid.</w:t>
      </w:r>
    </w:p>
    <w:p w14:paraId="31DE10EA" w14:textId="18D946D4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FF0000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NaOH.  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AgNO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277015" w:rsidRPr="00AA0C59">
        <w:rPr>
          <w:rFonts w:eastAsia="Times New Roman" w:cs="Times New Roman"/>
          <w:color w:val="000000" w:themeColor="text1"/>
          <w:szCs w:val="24"/>
        </w:rPr>
        <w:t>/NH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277015" w:rsidRPr="00AA0C59">
        <w:rPr>
          <w:rFonts w:eastAsia="Times New Roman" w:cs="Times New Roman"/>
          <w:color w:val="000000" w:themeColor="text1"/>
          <w:szCs w:val="24"/>
        </w:rPr>
        <w:t>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Cu(OH)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FF0000"/>
          <w:szCs w:val="24"/>
        </w:rPr>
        <w:t>D.</w:t>
      </w:r>
      <w:r w:rsidR="00277015" w:rsidRPr="00AA0C59">
        <w:rPr>
          <w:rFonts w:eastAsia="Times New Roman" w:cs="Times New Roman"/>
          <w:color w:val="FF0000"/>
          <w:szCs w:val="24"/>
        </w:rPr>
        <w:t xml:space="preserve"> Br</w:t>
      </w:r>
      <w:r w:rsidR="00277015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277015" w:rsidRPr="00AA0C59">
        <w:rPr>
          <w:rFonts w:eastAsia="Times New Roman" w:cs="Times New Roman"/>
          <w:color w:val="FF0000"/>
          <w:szCs w:val="24"/>
        </w:rPr>
        <w:t>.</w:t>
      </w:r>
    </w:p>
    <w:p w14:paraId="02070F72" w14:textId="49A1F162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21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Cho dãy chất: CuO, Na, NaOH, Ag, AgNO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/N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, K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2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CO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, C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OH, C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 xml:space="preserve">COOH. 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>Số chất tác dụng được vớ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i formic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 xml:space="preserve"> acid: </w:t>
      </w:r>
    </w:p>
    <w:p w14:paraId="1DA97EFC" w14:textId="33819C08" w:rsidR="005B6121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4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5.    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FF0000"/>
          <w:szCs w:val="24"/>
        </w:rPr>
        <w:t>C.</w:t>
      </w:r>
      <w:r w:rsidR="00D15F97" w:rsidRPr="00AA0C59">
        <w:rPr>
          <w:rFonts w:eastAsia="Times New Roman" w:cs="Times New Roman"/>
          <w:color w:val="FF0000"/>
          <w:szCs w:val="24"/>
        </w:rPr>
        <w:t xml:space="preserve"> 6.    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7.</w:t>
      </w:r>
    </w:p>
    <w:p w14:paraId="741287B4" w14:textId="17F40C9B" w:rsidR="00CC67AD" w:rsidRPr="00AA0C59" w:rsidRDefault="00E22F0B" w:rsidP="00B717F8">
      <w:pPr>
        <w:rPr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Câu 22</w:t>
      </w:r>
      <w:r w:rsidR="00CC67AD" w:rsidRPr="00AA0C59">
        <w:rPr>
          <w:b/>
          <w:color w:val="000000" w:themeColor="text1"/>
          <w:szCs w:val="24"/>
        </w:rPr>
        <w:t>.</w:t>
      </w:r>
      <w:r w:rsidR="00CC67AD" w:rsidRPr="00AA0C59">
        <w:rPr>
          <w:color w:val="000000" w:themeColor="text1"/>
          <w:szCs w:val="24"/>
        </w:rPr>
        <w:t xml:space="preserve"> </w:t>
      </w:r>
      <w:r w:rsidR="004B088D" w:rsidRPr="00AA0C59">
        <w:rPr>
          <w:color w:val="000000" w:themeColor="text1"/>
          <w:szCs w:val="24"/>
        </w:rPr>
        <w:t xml:space="preserve">Cho </w:t>
      </w:r>
      <w:r w:rsidR="00C74D47" w:rsidRPr="00AA0C59">
        <w:rPr>
          <w:color w:val="000000" w:themeColor="text1"/>
          <w:szCs w:val="24"/>
        </w:rPr>
        <w:t>các dung dịch sau: ethanol, glixerol, acetaldehyde, acetic acid.</w:t>
      </w:r>
      <w:r w:rsidR="006D0F1B" w:rsidRPr="00AA0C59">
        <w:rPr>
          <w:color w:val="000000" w:themeColor="text1"/>
          <w:szCs w:val="24"/>
        </w:rPr>
        <w:t xml:space="preserve"> Để nhận biết các dung dịch trên, ta có thể sử dụng</w:t>
      </w:r>
      <w:r w:rsidR="00AF1FE5" w:rsidRPr="00AA0C59">
        <w:rPr>
          <w:color w:val="000000" w:themeColor="text1"/>
          <w:szCs w:val="24"/>
        </w:rPr>
        <w:t xml:space="preserve"> (xem như</w:t>
      </w:r>
      <w:r w:rsidR="00F871F8" w:rsidRPr="00AA0C59">
        <w:rPr>
          <w:color w:val="000000" w:themeColor="text1"/>
          <w:szCs w:val="24"/>
        </w:rPr>
        <w:t xml:space="preserve"> điều kiện phản ứng</w:t>
      </w:r>
      <w:r w:rsidR="00AF1FE5" w:rsidRPr="00AA0C59">
        <w:rPr>
          <w:color w:val="000000" w:themeColor="text1"/>
          <w:szCs w:val="24"/>
        </w:rPr>
        <w:t xml:space="preserve"> đủ</w:t>
      </w:r>
      <w:r w:rsidR="00F871F8" w:rsidRPr="00AA0C59">
        <w:rPr>
          <w:color w:val="000000" w:themeColor="text1"/>
          <w:szCs w:val="24"/>
        </w:rPr>
        <w:t>)</w:t>
      </w:r>
      <w:r w:rsidR="005A1087" w:rsidRPr="00AA0C59">
        <w:rPr>
          <w:color w:val="000000" w:themeColor="text1"/>
          <w:szCs w:val="24"/>
        </w:rPr>
        <w:t>:</w:t>
      </w:r>
    </w:p>
    <w:p w14:paraId="39CC62A1" w14:textId="0E4BBF91" w:rsidR="004B088D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B02DD4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Br</w:t>
      </w:r>
      <w:r w:rsidR="005C43B6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, NaOH.   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FF0000"/>
          <w:szCs w:val="24"/>
        </w:rPr>
        <w:t>B.</w:t>
      </w:r>
      <w:r w:rsidR="00137640" w:rsidRPr="00AA0C59">
        <w:rPr>
          <w:rFonts w:eastAsia="Times New Roman" w:cs="Times New Roman"/>
          <w:color w:val="FF0000"/>
          <w:szCs w:val="24"/>
        </w:rPr>
        <w:t xml:space="preserve"> Na</w:t>
      </w:r>
      <w:r w:rsidR="00137640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137640" w:rsidRPr="00AA0C59">
        <w:rPr>
          <w:rFonts w:eastAsia="Times New Roman" w:cs="Times New Roman"/>
          <w:color w:val="FF0000"/>
          <w:szCs w:val="24"/>
        </w:rPr>
        <w:t>CO</w:t>
      </w:r>
      <w:r w:rsidR="00137640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5A1087" w:rsidRPr="00AA0C59">
        <w:rPr>
          <w:rFonts w:eastAsia="Times New Roman" w:cs="Times New Roman"/>
          <w:color w:val="FF0000"/>
          <w:szCs w:val="24"/>
        </w:rPr>
        <w:t>, Cu(OH)</w:t>
      </w:r>
      <w:r w:rsidR="005A1087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5C43B6" w:rsidRPr="00AA0C59">
        <w:rPr>
          <w:rFonts w:eastAsia="Times New Roman" w:cs="Times New Roman"/>
          <w:color w:val="FF0000"/>
          <w:szCs w:val="24"/>
        </w:rPr>
        <w:t>.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5A1087" w:rsidRPr="00AA0C59">
        <w:rPr>
          <w:rFonts w:eastAsia="Times New Roman" w:cs="Times New Roman"/>
          <w:color w:val="000000" w:themeColor="text1"/>
          <w:szCs w:val="24"/>
        </w:rPr>
        <w:t xml:space="preserve"> Na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, Cu(OH)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4B088D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4B088D" w:rsidRPr="00AA0C59">
        <w:rPr>
          <w:rFonts w:eastAsia="Times New Roman" w:cs="Times New Roman"/>
          <w:color w:val="000000" w:themeColor="text1"/>
          <w:szCs w:val="24"/>
        </w:rPr>
        <w:t xml:space="preserve"> Br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, AgNO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/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NH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40699CA" w14:textId="3C20B963" w:rsidR="000621D8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23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>.</w:t>
      </w:r>
      <w:r w:rsidR="00CC67AD"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bCs/>
          <w:iCs/>
          <w:color w:val="000000" w:themeColor="text1"/>
          <w:szCs w:val="24"/>
        </w:rPr>
        <w:t>Sắp xếp nhiệt độ sôi giảm dần các chất sau: (1) ethanol, (2) propane, (3) acetone, (4) acetic acid.</w:t>
      </w:r>
    </w:p>
    <w:p w14:paraId="6260695C" w14:textId="0B00DD4B" w:rsidR="000621D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 w:themeColor="text1"/>
          <w:szCs w:val="24"/>
        </w:rPr>
      </w:pPr>
      <w:r>
        <w:rPr>
          <w:b/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A.</w:t>
      </w:r>
      <w:r w:rsidR="00B32493" w:rsidRPr="00AA0C59">
        <w:rPr>
          <w:color w:val="000000" w:themeColor="text1"/>
          <w:szCs w:val="24"/>
        </w:rPr>
        <w:t xml:space="preserve"> (1), (2), (3),</w:t>
      </w:r>
      <w:r w:rsidR="000621D8" w:rsidRPr="00AA0C59">
        <w:rPr>
          <w:color w:val="000000" w:themeColor="text1"/>
          <w:szCs w:val="24"/>
        </w:rPr>
        <w:t xml:space="preserve"> (4)</w:t>
      </w:r>
      <w:r w:rsidR="00B32493" w:rsidRPr="00AA0C59">
        <w:rPr>
          <w:color w:val="000000" w:themeColor="text1"/>
          <w:szCs w:val="24"/>
        </w:rPr>
        <w:t>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FF0000"/>
          <w:szCs w:val="24"/>
        </w:rPr>
        <w:t>B.</w:t>
      </w:r>
      <w:r w:rsidR="00B32493" w:rsidRPr="00AA0C59">
        <w:rPr>
          <w:color w:val="FF0000"/>
          <w:szCs w:val="24"/>
        </w:rPr>
        <w:t xml:space="preserve"> (4), (1), (3),</w:t>
      </w:r>
      <w:r w:rsidR="000621D8" w:rsidRPr="00AA0C59">
        <w:rPr>
          <w:color w:val="FF0000"/>
          <w:szCs w:val="24"/>
        </w:rPr>
        <w:t xml:space="preserve"> (2)</w:t>
      </w:r>
      <w:r w:rsidR="00B32493" w:rsidRPr="00AA0C59">
        <w:rPr>
          <w:color w:val="FF0000"/>
          <w:szCs w:val="24"/>
        </w:rPr>
        <w:t>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C.</w:t>
      </w:r>
      <w:r w:rsidR="00B32493" w:rsidRPr="00AA0C59">
        <w:rPr>
          <w:color w:val="000000" w:themeColor="text1"/>
          <w:szCs w:val="24"/>
        </w:rPr>
        <w:t xml:space="preserve"> (4), (3), (2), (1)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D.</w:t>
      </w:r>
      <w:r w:rsidR="00B32493" w:rsidRPr="00AA0C59">
        <w:rPr>
          <w:color w:val="000000" w:themeColor="text1"/>
          <w:szCs w:val="24"/>
        </w:rPr>
        <w:t xml:space="preserve"> (1), (4), (3),</w:t>
      </w:r>
      <w:r w:rsidR="000621D8" w:rsidRPr="00AA0C59">
        <w:rPr>
          <w:color w:val="000000" w:themeColor="text1"/>
          <w:szCs w:val="24"/>
        </w:rPr>
        <w:t xml:space="preserve"> (2)</w:t>
      </w:r>
      <w:r w:rsidR="00B32493" w:rsidRPr="00AA0C59">
        <w:rPr>
          <w:color w:val="000000" w:themeColor="text1"/>
          <w:szCs w:val="24"/>
        </w:rPr>
        <w:t>.</w:t>
      </w:r>
    </w:p>
    <w:p w14:paraId="54A2F057" w14:textId="778904EA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24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o giá trị K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a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ủa một số carboxylic acid ở 25</w:t>
      </w:r>
      <w:r w:rsidR="000B1C54" w:rsidRPr="00AA0C59">
        <w:rPr>
          <w:color w:val="000000" w:themeColor="text1"/>
          <w:position w:val="-6"/>
          <w:szCs w:val="24"/>
        </w:rPr>
        <w:object w:dxaOrig="340" w:dyaOrig="320" w14:anchorId="5F4096AC">
          <v:shape id="_x0000_i1047" type="#_x0000_t75" style="width:17.2pt;height:16.45pt" o:ole="">
            <v:imagedata r:id="rId59" o:title=""/>
          </v:shape>
          <o:OLEObject Type="Embed" ProgID="Equation.DSMT4" ShapeID="_x0000_i1047" DrawAspect="Content" ObjectID="_1745841670" r:id="rId60"/>
        </w:object>
      </w:r>
      <w:r w:rsidRPr="00AA0C59">
        <w:rPr>
          <w:rFonts w:eastAsia="Times New Roman" w:cs="Times New Roman"/>
          <w:color w:val="000000" w:themeColor="text1"/>
          <w:szCs w:val="24"/>
        </w:rPr>
        <w:t>dưới đây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: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2039"/>
        <w:gridCol w:w="2039"/>
        <w:gridCol w:w="2039"/>
        <w:gridCol w:w="2039"/>
        <w:gridCol w:w="2039"/>
      </w:tblGrid>
      <w:tr w:rsidR="00EB1C82" w:rsidRPr="00AA0C59" w14:paraId="22FB2D6A" w14:textId="77777777" w:rsidTr="00661AA8">
        <w:tc>
          <w:tcPr>
            <w:tcW w:w="2039" w:type="dxa"/>
          </w:tcPr>
          <w:p w14:paraId="09EB0F8D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arboxylic acid</w:t>
            </w:r>
          </w:p>
        </w:tc>
        <w:tc>
          <w:tcPr>
            <w:tcW w:w="2039" w:type="dxa"/>
          </w:tcPr>
          <w:p w14:paraId="19C054D0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HCOOH</w:t>
            </w:r>
          </w:p>
        </w:tc>
        <w:tc>
          <w:tcPr>
            <w:tcW w:w="2039" w:type="dxa"/>
          </w:tcPr>
          <w:p w14:paraId="02827912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  <w:tc>
          <w:tcPr>
            <w:tcW w:w="2039" w:type="dxa"/>
          </w:tcPr>
          <w:p w14:paraId="626B6248" w14:textId="4B698A52" w:rsidR="000B1C54" w:rsidRPr="00AA0C59" w:rsidRDefault="00137640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  <w:tc>
          <w:tcPr>
            <w:tcW w:w="2039" w:type="dxa"/>
          </w:tcPr>
          <w:p w14:paraId="4CA64D95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</w:tr>
      <w:tr w:rsidR="00EB1C82" w:rsidRPr="00AA0C59" w14:paraId="5DD3E3BF" w14:textId="77777777" w:rsidTr="00661AA8">
        <w:tc>
          <w:tcPr>
            <w:tcW w:w="2039" w:type="dxa"/>
          </w:tcPr>
          <w:p w14:paraId="1909FEA5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K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a</w:t>
            </w:r>
          </w:p>
        </w:tc>
        <w:tc>
          <w:tcPr>
            <w:tcW w:w="2039" w:type="dxa"/>
          </w:tcPr>
          <w:p w14:paraId="2F7AD031" w14:textId="7C9268C7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160" w:dyaOrig="360" w14:anchorId="1D16539D">
                <v:shape id="_x0000_i1048" type="#_x0000_t75" style="width:58.7pt;height:18pt" o:ole="">
                  <v:imagedata r:id="rId61" o:title=""/>
                </v:shape>
                <o:OLEObject Type="Embed" ProgID="Equation.DSMT4" ShapeID="_x0000_i1048" DrawAspect="Content" ObjectID="_1745841671" r:id="rId62"/>
              </w:object>
            </w:r>
          </w:p>
        </w:tc>
        <w:tc>
          <w:tcPr>
            <w:tcW w:w="2039" w:type="dxa"/>
          </w:tcPr>
          <w:p w14:paraId="1591AFE2" w14:textId="78CE9B83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20" w:dyaOrig="360" w14:anchorId="2B550C89">
                <v:shape id="_x0000_i1049" type="#_x0000_t75" style="width:50.85pt;height:18pt" o:ole="">
                  <v:imagedata r:id="rId63" o:title=""/>
                </v:shape>
                <o:OLEObject Type="Embed" ProgID="Equation.DSMT4" ShapeID="_x0000_i1049" DrawAspect="Content" ObjectID="_1745841672" r:id="rId64"/>
              </w:object>
            </w:r>
          </w:p>
        </w:tc>
        <w:tc>
          <w:tcPr>
            <w:tcW w:w="2039" w:type="dxa"/>
          </w:tcPr>
          <w:p w14:paraId="111540E7" w14:textId="6996148E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20" w:dyaOrig="360" w14:anchorId="75BCDDCE">
                <v:shape id="_x0000_i1050" type="#_x0000_t75" style="width:50.85pt;height:18pt" o:ole="">
                  <v:imagedata r:id="rId65" o:title=""/>
                </v:shape>
                <o:OLEObject Type="Embed" ProgID="Equation.DSMT4" ShapeID="_x0000_i1050" DrawAspect="Content" ObjectID="_1745841673" r:id="rId66"/>
              </w:object>
            </w:r>
          </w:p>
        </w:tc>
        <w:tc>
          <w:tcPr>
            <w:tcW w:w="2039" w:type="dxa"/>
          </w:tcPr>
          <w:p w14:paraId="7767A28D" w14:textId="15304DEA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60" w:dyaOrig="360" w14:anchorId="4C4BDB7E">
                <v:shape id="_x0000_i1051" type="#_x0000_t75" style="width:52.45pt;height:18pt" o:ole="">
                  <v:imagedata r:id="rId67" o:title=""/>
                </v:shape>
                <o:OLEObject Type="Embed" ProgID="Equation.DSMT4" ShapeID="_x0000_i1051" DrawAspect="Content" ObjectID="_1745841674" r:id="rId68"/>
              </w:object>
            </w:r>
          </w:p>
        </w:tc>
      </w:tr>
    </w:tbl>
    <w:p w14:paraId="24D4FF37" w14:textId="77777777" w:rsidR="000B1C54" w:rsidRPr="00AA0C59" w:rsidRDefault="000B1C54" w:rsidP="00B717F8">
      <w:pPr>
        <w:tabs>
          <w:tab w:val="left" w:pos="2552"/>
          <w:tab w:val="left" w:pos="5386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Tính acid của carboxylic acid nào là mạnh nhất?</w:t>
      </w:r>
    </w:p>
    <w:p w14:paraId="1A4F98E1" w14:textId="3B3641E4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A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H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</w:p>
    <w:p w14:paraId="2DA333AF" w14:textId="47B6A463" w:rsidR="000B1C54" w:rsidRPr="00AA0C59" w:rsidRDefault="00E22F0B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25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.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ho X, Y, Z là các chất khác nhau trong số 3 chất: methyl alcohol, formaldehyde, formic acid và các tính chất sau:</w:t>
      </w:r>
    </w:p>
    <w:tbl>
      <w:tblPr>
        <w:tblStyle w:val="TableGrid"/>
        <w:tblW w:w="3615" w:type="pct"/>
        <w:tblInd w:w="1574" w:type="dxa"/>
        <w:tblLook w:val="04A0" w:firstRow="1" w:lastRow="0" w:firstColumn="1" w:lastColumn="0" w:noHBand="0" w:noVBand="1"/>
      </w:tblPr>
      <w:tblGrid>
        <w:gridCol w:w="2027"/>
        <w:gridCol w:w="1884"/>
        <w:gridCol w:w="1884"/>
        <w:gridCol w:w="1739"/>
      </w:tblGrid>
      <w:tr w:rsidR="000B1C54" w:rsidRPr="00AA0C59" w14:paraId="5F75D549" w14:textId="77777777" w:rsidTr="00AE5AB8">
        <w:tc>
          <w:tcPr>
            <w:tcW w:w="1346" w:type="pct"/>
          </w:tcPr>
          <w:p w14:paraId="69028565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ất</w:t>
            </w:r>
          </w:p>
        </w:tc>
        <w:tc>
          <w:tcPr>
            <w:tcW w:w="1250" w:type="pct"/>
          </w:tcPr>
          <w:p w14:paraId="20C45A75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X</w:t>
            </w:r>
          </w:p>
        </w:tc>
        <w:tc>
          <w:tcPr>
            <w:tcW w:w="1250" w:type="pct"/>
          </w:tcPr>
          <w:p w14:paraId="27CF05BC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Y</w:t>
            </w:r>
          </w:p>
        </w:tc>
        <w:tc>
          <w:tcPr>
            <w:tcW w:w="1154" w:type="pct"/>
          </w:tcPr>
          <w:p w14:paraId="4C1BBEDC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Z</w:t>
            </w:r>
          </w:p>
        </w:tc>
      </w:tr>
      <w:tr w:rsidR="000B1C54" w:rsidRPr="00AA0C59" w14:paraId="1C43489F" w14:textId="77777777" w:rsidTr="00AE5AB8">
        <w:tc>
          <w:tcPr>
            <w:tcW w:w="1346" w:type="pct"/>
          </w:tcPr>
          <w:p w14:paraId="468449C8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Nhiệt độ sôi (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perscript"/>
              </w:rPr>
              <w:t>o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)</w:t>
            </w:r>
          </w:p>
        </w:tc>
        <w:tc>
          <w:tcPr>
            <w:tcW w:w="1250" w:type="pct"/>
          </w:tcPr>
          <w:p w14:paraId="5C0F4596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64,7</w:t>
            </w:r>
          </w:p>
        </w:tc>
        <w:tc>
          <w:tcPr>
            <w:tcW w:w="1250" w:type="pct"/>
          </w:tcPr>
          <w:p w14:paraId="50ED73B7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-21</w:t>
            </w:r>
          </w:p>
        </w:tc>
        <w:tc>
          <w:tcPr>
            <w:tcW w:w="1154" w:type="pct"/>
          </w:tcPr>
          <w:p w14:paraId="407D26B8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100,7</w:t>
            </w:r>
          </w:p>
        </w:tc>
      </w:tr>
      <w:tr w:rsidR="000B1C54" w:rsidRPr="00AA0C59" w14:paraId="52F6295B" w14:textId="77777777" w:rsidTr="00AE5AB8">
        <w:tc>
          <w:tcPr>
            <w:tcW w:w="1346" w:type="pct"/>
          </w:tcPr>
          <w:p w14:paraId="5C45C531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pH (0,001 M)</w:t>
            </w:r>
          </w:p>
        </w:tc>
        <w:tc>
          <w:tcPr>
            <w:tcW w:w="1250" w:type="pct"/>
          </w:tcPr>
          <w:p w14:paraId="7BAAC2F0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7,00</w:t>
            </w:r>
          </w:p>
        </w:tc>
        <w:tc>
          <w:tcPr>
            <w:tcW w:w="1250" w:type="pct"/>
          </w:tcPr>
          <w:p w14:paraId="61055EBB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7,00</w:t>
            </w:r>
          </w:p>
        </w:tc>
        <w:tc>
          <w:tcPr>
            <w:tcW w:w="1154" w:type="pct"/>
          </w:tcPr>
          <w:p w14:paraId="26101B5B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3,47</w:t>
            </w:r>
          </w:p>
        </w:tc>
      </w:tr>
    </w:tbl>
    <w:p w14:paraId="489D63D8" w14:textId="77777777" w:rsidR="000B1C54" w:rsidRPr="00AA0C59" w:rsidRDefault="000B1C54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Nhận xét nào sau đây là đúng:</w:t>
      </w:r>
    </w:p>
    <w:p w14:paraId="7287F256" w14:textId="2B8A91C9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szCs w:val="24"/>
        </w:rPr>
        <w:tab/>
      </w:r>
      <w:r w:rsidR="000B1C54" w:rsidRPr="00AA0C59">
        <w:rPr>
          <w:rFonts w:eastAsia="Times New Roman" w:cs="Times New Roman"/>
          <w:b/>
          <w:szCs w:val="24"/>
        </w:rPr>
        <w:t>A.</w:t>
      </w:r>
      <w:r w:rsidR="000E210F" w:rsidRPr="00AA0C59">
        <w:rPr>
          <w:rFonts w:eastAsia="Times New Roman" w:cs="Times New Roman"/>
          <w:color w:val="000000" w:themeColor="text1"/>
          <w:szCs w:val="24"/>
        </w:rPr>
        <w:t xml:space="preserve"> Z là methyl alcohol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X là formaldehyde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Y là methyl alcohol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D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</w:t>
      </w:r>
      <w:r w:rsidR="000E210F" w:rsidRPr="00AA0C59">
        <w:rPr>
          <w:rFonts w:eastAsia="Times New Roman" w:cs="Times New Roman"/>
          <w:color w:val="FF0000"/>
          <w:szCs w:val="24"/>
        </w:rPr>
        <w:t>Z là formic acid.</w:t>
      </w:r>
    </w:p>
    <w:p w14:paraId="6912E42E" w14:textId="069EDB97" w:rsidR="002E6171" w:rsidRPr="00AA0C59" w:rsidRDefault="002E6171" w:rsidP="00B717F8">
      <w:pPr>
        <w:rPr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 xml:space="preserve">Câu 26. </w:t>
      </w:r>
      <w:r w:rsidRPr="00AA0C59">
        <w:rPr>
          <w:color w:val="000000" w:themeColor="text1"/>
          <w:szCs w:val="24"/>
        </w:rPr>
        <w:t>Tìm pH của dung dịch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 0,1 M (bỏ qua sự</w:t>
      </w:r>
      <w:r w:rsidR="000E210F" w:rsidRPr="00AA0C59">
        <w:rPr>
          <w:color w:val="000000" w:themeColor="text1"/>
          <w:szCs w:val="24"/>
        </w:rPr>
        <w:t xml:space="preserve"> phân li</w:t>
      </w:r>
      <w:r w:rsidRPr="00AA0C59">
        <w:rPr>
          <w:color w:val="000000" w:themeColor="text1"/>
          <w:szCs w:val="24"/>
        </w:rPr>
        <w:t xml:space="preserve"> của nước), biết hằng số phân li của acid K</w:t>
      </w:r>
      <w:r w:rsidRPr="00AA0C59">
        <w:rPr>
          <w:color w:val="000000" w:themeColor="text1"/>
          <w:szCs w:val="24"/>
          <w:vertAlign w:val="subscript"/>
        </w:rPr>
        <w:t>a</w:t>
      </w:r>
      <w:r w:rsidRPr="00AA0C59">
        <w:rPr>
          <w:color w:val="000000" w:themeColor="text1"/>
          <w:szCs w:val="24"/>
        </w:rPr>
        <w:t xml:space="preserve"> = </w:t>
      </w:r>
      <w:r w:rsidRPr="00AA0C59">
        <w:rPr>
          <w:color w:val="000000" w:themeColor="text1"/>
          <w:position w:val="-10"/>
          <w:szCs w:val="24"/>
        </w:rPr>
        <w:object w:dxaOrig="1020" w:dyaOrig="360" w14:anchorId="553839EC">
          <v:shape id="_x0000_i1052" type="#_x0000_t75" style="width:50.85pt;height:18pt" o:ole="">
            <v:imagedata r:id="rId69" o:title=""/>
          </v:shape>
          <o:OLEObject Type="Embed" ProgID="Equation.DSMT4" ShapeID="_x0000_i1052" DrawAspect="Content" ObjectID="_1745841675" r:id="rId70"/>
        </w:object>
      </w:r>
      <w:r w:rsidRPr="00AA0C59">
        <w:rPr>
          <w:color w:val="000000" w:themeColor="text1"/>
          <w:szCs w:val="24"/>
        </w:rPr>
        <w:t>.</w:t>
      </w:r>
    </w:p>
    <w:p w14:paraId="1219727B" w14:textId="7E078A35" w:rsidR="002E6171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 w:themeColor="text1"/>
          <w:szCs w:val="24"/>
        </w:rPr>
      </w:pPr>
      <w:r>
        <w:rPr>
          <w:b/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A.</w:t>
      </w:r>
      <w:r w:rsidR="002E6171" w:rsidRPr="00AA0C59">
        <w:rPr>
          <w:color w:val="000000" w:themeColor="text1"/>
          <w:szCs w:val="24"/>
        </w:rPr>
        <w:t xml:space="preserve"> 1,00.</w:t>
      </w:r>
      <w:r w:rsidR="002E6171" w:rsidRPr="00AA0C59">
        <w:rPr>
          <w:color w:val="000000" w:themeColor="text1"/>
          <w:szCs w:val="24"/>
        </w:rPr>
        <w:tab/>
      </w:r>
      <w:r w:rsidR="00440AF7" w:rsidRPr="00AA0C59">
        <w:rPr>
          <w:b/>
          <w:color w:val="FF0000"/>
          <w:szCs w:val="24"/>
        </w:rPr>
        <w:t>B.</w:t>
      </w:r>
      <w:r w:rsidR="00440AF7" w:rsidRPr="00AA0C59">
        <w:rPr>
          <w:color w:val="FF0000"/>
          <w:szCs w:val="24"/>
        </w:rPr>
        <w:t xml:space="preserve"> 2,88</w:t>
      </w:r>
      <w:r w:rsidR="002E6171" w:rsidRPr="00AA0C59">
        <w:rPr>
          <w:color w:val="FF0000"/>
          <w:szCs w:val="24"/>
        </w:rPr>
        <w:t>.</w:t>
      </w:r>
      <w:r w:rsidR="002E6171" w:rsidRPr="00AA0C59">
        <w:rPr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C.</w:t>
      </w:r>
      <w:r w:rsidR="002E6171" w:rsidRPr="00AA0C59">
        <w:rPr>
          <w:color w:val="000000" w:themeColor="text1"/>
          <w:szCs w:val="24"/>
        </w:rPr>
        <w:t xml:space="preserve"> 6,04.</w:t>
      </w:r>
      <w:r w:rsidR="002E6171" w:rsidRPr="00AA0C59">
        <w:rPr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D.</w:t>
      </w:r>
      <w:r w:rsidR="00346E0D" w:rsidRPr="00AA0C59">
        <w:rPr>
          <w:color w:val="000000" w:themeColor="text1"/>
          <w:szCs w:val="24"/>
        </w:rPr>
        <w:t xml:space="preserve"> 6,05.</w:t>
      </w:r>
    </w:p>
    <w:p w14:paraId="3E0F54E0" w14:textId="7E23AC78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399C71BA" w14:textId="2674D7FF" w:rsidR="00AF1FE5" w:rsidRPr="00AA0C59" w:rsidRDefault="00AF1FE5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Gọi x là nồng độ ion H</w:t>
      </w:r>
      <w:r w:rsidRPr="00AA0C59">
        <w:rPr>
          <w:color w:val="000000" w:themeColor="text1"/>
          <w:szCs w:val="24"/>
          <w:vertAlign w:val="superscript"/>
        </w:rPr>
        <w:t>+</w:t>
      </w:r>
      <w:r w:rsidRPr="00AA0C59">
        <w:rPr>
          <w:color w:val="000000" w:themeColor="text1"/>
          <w:szCs w:val="24"/>
        </w:rPr>
        <w:t xml:space="preserve"> trong dung dịch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 ở trạng thái cân bằng.</w:t>
      </w:r>
    </w:p>
    <w:p w14:paraId="1798AEDE" w14:textId="0BB18E7D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3200" w:dyaOrig="380" w14:anchorId="03FC152B">
          <v:shape id="_x0000_i1053" type="#_x0000_t75" style="width:160.45pt;height:19.55pt" o:ole="">
            <v:imagedata r:id="rId71" o:title=""/>
          </v:shape>
          <o:OLEObject Type="Embed" ProgID="Equation.DSMT4" ShapeID="_x0000_i1053" DrawAspect="Content" ObjectID="_1745841676" r:id="rId72"/>
        </w:object>
      </w:r>
    </w:p>
    <w:tbl>
      <w:tblPr>
        <w:tblStyle w:val="TableGrid"/>
        <w:tblW w:w="4885" w:type="dxa"/>
        <w:tblInd w:w="20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7"/>
        <w:gridCol w:w="1201"/>
        <w:gridCol w:w="425"/>
        <w:gridCol w:w="851"/>
        <w:gridCol w:w="991"/>
      </w:tblGrid>
      <w:tr w:rsidR="00346E0D" w:rsidRPr="00AA0C59" w14:paraId="219D6210" w14:textId="77777777" w:rsidTr="00AF1FE5">
        <w:tc>
          <w:tcPr>
            <w:tcW w:w="1417" w:type="dxa"/>
          </w:tcPr>
          <w:p w14:paraId="57794367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an đầu</w:t>
            </w:r>
          </w:p>
        </w:tc>
        <w:tc>
          <w:tcPr>
            <w:tcW w:w="1201" w:type="dxa"/>
          </w:tcPr>
          <w:p w14:paraId="621BAE91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</w:t>
            </w:r>
          </w:p>
        </w:tc>
        <w:tc>
          <w:tcPr>
            <w:tcW w:w="425" w:type="dxa"/>
          </w:tcPr>
          <w:p w14:paraId="5B04DCF2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649D1BCF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991" w:type="dxa"/>
          </w:tcPr>
          <w:p w14:paraId="7A40C39D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</w:tr>
      <w:tr w:rsidR="00346E0D" w:rsidRPr="00AA0C59" w14:paraId="786299E4" w14:textId="77777777" w:rsidTr="00AF1FE5">
        <w:tc>
          <w:tcPr>
            <w:tcW w:w="1417" w:type="dxa"/>
          </w:tcPr>
          <w:p w14:paraId="2DC7B563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hân li</w:t>
            </w:r>
          </w:p>
        </w:tc>
        <w:tc>
          <w:tcPr>
            <w:tcW w:w="1201" w:type="dxa"/>
          </w:tcPr>
          <w:p w14:paraId="61866BEF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425" w:type="dxa"/>
          </w:tcPr>
          <w:p w14:paraId="7CE788E9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597C51B9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991" w:type="dxa"/>
          </w:tcPr>
          <w:p w14:paraId="11580272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</w:tr>
      <w:tr w:rsidR="00346E0D" w:rsidRPr="00AA0C59" w14:paraId="3A551165" w14:textId="77777777" w:rsidTr="00AF1FE5">
        <w:tc>
          <w:tcPr>
            <w:tcW w:w="1417" w:type="dxa"/>
          </w:tcPr>
          <w:p w14:paraId="79B6AECB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ân bằng</w:t>
            </w:r>
          </w:p>
        </w:tc>
        <w:tc>
          <w:tcPr>
            <w:tcW w:w="1201" w:type="dxa"/>
          </w:tcPr>
          <w:p w14:paraId="705CA265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 - x</w:t>
            </w:r>
          </w:p>
        </w:tc>
        <w:tc>
          <w:tcPr>
            <w:tcW w:w="425" w:type="dxa"/>
          </w:tcPr>
          <w:p w14:paraId="2CCEF840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1B1676F5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991" w:type="dxa"/>
          </w:tcPr>
          <w:p w14:paraId="47DE6853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</w:tr>
    </w:tbl>
    <w:p w14:paraId="6C890FFA" w14:textId="18FCA28C" w:rsidR="00346E0D" w:rsidRPr="00AA0C59" w:rsidRDefault="00AF1FE5" w:rsidP="00B717F8">
      <w:pPr>
        <w:tabs>
          <w:tab w:val="left" w:pos="2552"/>
          <w:tab w:val="left" w:pos="5245"/>
          <w:tab w:val="left" w:pos="7938"/>
        </w:tabs>
        <w:rPr>
          <w:color w:val="000000" w:themeColor="text1"/>
          <w:szCs w:val="24"/>
        </w:rPr>
      </w:pPr>
      <w:r w:rsidRPr="00AA0C59">
        <w:rPr>
          <w:position w:val="-30"/>
          <w:szCs w:val="24"/>
        </w:rPr>
        <w:object w:dxaOrig="5960" w:dyaOrig="720" w14:anchorId="1BAA26A7">
          <v:shape id="_x0000_i1054" type="#_x0000_t75" style="width:298.15pt;height:36pt" o:ole="">
            <v:imagedata r:id="rId73" o:title=""/>
          </v:shape>
          <o:OLEObject Type="Embed" ProgID="Equation.DSMT4" ShapeID="_x0000_i1054" DrawAspect="Content" ObjectID="_1745841677" r:id="rId74"/>
        </w:object>
      </w:r>
      <w:r w:rsidRPr="00AA0C59">
        <w:rPr>
          <w:szCs w:val="24"/>
        </w:rPr>
        <w:t xml:space="preserve"> </w:t>
      </w:r>
      <w:r w:rsidR="00346E0D" w:rsidRPr="00AA0C59">
        <w:rPr>
          <w:color w:val="000000" w:themeColor="text1"/>
          <w:szCs w:val="24"/>
        </w:rPr>
        <w:t>M</w:t>
      </w:r>
    </w:p>
    <w:p w14:paraId="05E3E660" w14:textId="35259B52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color w:val="000000" w:themeColor="text1"/>
          <w:szCs w:val="24"/>
        </w:rPr>
      </w:pPr>
      <w:r w:rsidRPr="00AA0C59">
        <w:rPr>
          <w:color w:val="000000" w:themeColor="text1"/>
          <w:position w:val="-10"/>
          <w:szCs w:val="24"/>
        </w:rPr>
        <w:object w:dxaOrig="3840" w:dyaOrig="360" w14:anchorId="306C1932">
          <v:shape id="_x0000_i1055" type="#_x0000_t75" style="width:191.75pt;height:18pt" o:ole="">
            <v:imagedata r:id="rId75" o:title=""/>
          </v:shape>
          <o:OLEObject Type="Embed" ProgID="Equation.DSMT4" ShapeID="_x0000_i1055" DrawAspect="Content" ObjectID="_1745841678" r:id="rId76"/>
        </w:object>
      </w:r>
    </w:p>
    <w:p w14:paraId="659867D9" w14:textId="18E1987C" w:rsidR="00E22F0B" w:rsidRPr="00AA0C59" w:rsidRDefault="002E6171" w:rsidP="00B717F8">
      <w:pPr>
        <w:tabs>
          <w:tab w:val="left" w:pos="2552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27</w:t>
      </w:r>
      <w:r w:rsidR="00E22F0B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Để trung hòa 6,72 gam một carboxylic acid 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no, đơn chức, mạch hở X cần dùng 200 gam dung dịch sodium hydroxide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2,24 %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. Công thức của X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là:</w:t>
      </w:r>
    </w:p>
    <w:p w14:paraId="569AEC2F" w14:textId="024E0A52" w:rsidR="00E22F0B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E22F0B" w:rsidRPr="00AA0C59">
        <w:rPr>
          <w:rFonts w:eastAsia="Times New Roman" w:cs="Times New Roman"/>
          <w:b/>
          <w:color w:val="FF0000"/>
          <w:szCs w:val="24"/>
        </w:rPr>
        <w:t>A.</w:t>
      </w:r>
      <w:r w:rsidR="00E22F0B" w:rsidRPr="00AA0C59">
        <w:rPr>
          <w:rFonts w:eastAsia="Times New Roman" w:cs="Times New Roman"/>
          <w:color w:val="FF0000"/>
          <w:szCs w:val="24"/>
        </w:rPr>
        <w:t xml:space="preserve"> </w:t>
      </w:r>
      <w:r w:rsidR="00790AC0" w:rsidRPr="00AA0C59">
        <w:rPr>
          <w:rFonts w:eastAsia="Times New Roman" w:cs="Times New Roman"/>
          <w:color w:val="FF0000"/>
          <w:szCs w:val="24"/>
        </w:rPr>
        <w:t>CH</w:t>
      </w:r>
      <w:r w:rsidR="00790AC0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790AC0" w:rsidRPr="00AA0C59">
        <w:rPr>
          <w:rFonts w:eastAsia="Times New Roman" w:cs="Times New Roman"/>
          <w:color w:val="FF0000"/>
          <w:szCs w:val="24"/>
        </w:rPr>
        <w:t>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H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H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H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7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COOH.</w:t>
      </w:r>
    </w:p>
    <w:p w14:paraId="349364CB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158E89A1" w14:textId="77777777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80" w:dyaOrig="360" w14:anchorId="14884A22">
          <v:shape id="_x0000_i1056" type="#_x0000_t75" style="width:28.95pt;height:18pt" o:ole="">
            <v:imagedata r:id="rId77" o:title=""/>
          </v:shape>
          <o:OLEObject Type="Embed" ProgID="Equation.DSMT4" ShapeID="_x0000_i1056" DrawAspect="Content" ObjectID="_1745841679" r:id="rId78"/>
        </w:object>
      </w:r>
      <w:r w:rsidRPr="00AA0C59">
        <w:rPr>
          <w:color w:val="000000" w:themeColor="text1"/>
          <w:szCs w:val="24"/>
        </w:rPr>
        <w:t>= 0,112 mol</w:t>
      </w:r>
    </w:p>
    <w:p w14:paraId="18429CB7" w14:textId="77777777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left="48" w:right="48"/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900" w:dyaOrig="360" w14:anchorId="4B90A549">
          <v:shape id="_x0000_i1057" type="#_x0000_t75" style="width:244.95pt;height:18pt" o:ole="">
            <v:imagedata r:id="rId79" o:title=""/>
          </v:shape>
          <o:OLEObject Type="Embed" ProgID="Equation.DSMT4" ShapeID="_x0000_i1057" DrawAspect="Content" ObjectID="_1745841680" r:id="rId80"/>
        </w:object>
      </w:r>
    </w:p>
    <w:tbl>
      <w:tblPr>
        <w:tblStyle w:val="TableGrid"/>
        <w:tblW w:w="7087" w:type="dxa"/>
        <w:tblInd w:w="2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4"/>
        <w:gridCol w:w="1129"/>
        <w:gridCol w:w="709"/>
        <w:gridCol w:w="3685"/>
      </w:tblGrid>
      <w:tr w:rsidR="00346E0D" w:rsidRPr="00AA0C59" w14:paraId="0E3406FF" w14:textId="77777777" w:rsidTr="00F8494F">
        <w:tc>
          <w:tcPr>
            <w:tcW w:w="1564" w:type="dxa"/>
          </w:tcPr>
          <w:p w14:paraId="4E82C6EF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12</w:t>
            </w:r>
          </w:p>
        </w:tc>
        <w:tc>
          <w:tcPr>
            <w:tcW w:w="1129" w:type="dxa"/>
          </w:tcPr>
          <w:p w14:paraId="0A16B058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12</w:t>
            </w:r>
          </w:p>
        </w:tc>
        <w:tc>
          <w:tcPr>
            <w:tcW w:w="709" w:type="dxa"/>
          </w:tcPr>
          <w:p w14:paraId="2377DA91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685" w:type="dxa"/>
          </w:tcPr>
          <w:p w14:paraId="4808A1CD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ol</w:t>
            </w:r>
          </w:p>
        </w:tc>
      </w:tr>
    </w:tbl>
    <w:p w14:paraId="7CFD3016" w14:textId="543C38F4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left="48" w:right="48"/>
        <w:rPr>
          <w:color w:val="000000" w:themeColor="text1"/>
          <w:szCs w:val="24"/>
        </w:rPr>
      </w:pPr>
      <w:r w:rsidRPr="00AA0C59">
        <w:rPr>
          <w:color w:val="000000" w:themeColor="text1"/>
          <w:position w:val="-28"/>
          <w:szCs w:val="24"/>
        </w:rPr>
        <w:object w:dxaOrig="1640" w:dyaOrig="660" w14:anchorId="0721BE6F">
          <v:shape id="_x0000_i1058" type="#_x0000_t75" style="width:82.15pt;height:32.85pt" o:ole="">
            <v:imagedata r:id="rId81" o:title=""/>
          </v:shape>
          <o:OLEObject Type="Embed" ProgID="Equation.DSMT4" ShapeID="_x0000_i1058" DrawAspect="Content" ObjectID="_1745841681" r:id="rId82"/>
        </w:object>
      </w:r>
      <w:r w:rsidR="00AF1FE5" w:rsidRPr="00AA0C59">
        <w:rPr>
          <w:color w:val="000000" w:themeColor="text1"/>
          <w:szCs w:val="24"/>
        </w:rPr>
        <w:t xml:space="preserve"> </w:t>
      </w:r>
      <w:r w:rsidRPr="00AA0C59">
        <w:rPr>
          <w:color w:val="000000" w:themeColor="text1"/>
          <w:szCs w:val="24"/>
        </w:rPr>
        <w:t>g/mol</w:t>
      </w:r>
    </w:p>
    <w:p w14:paraId="59210894" w14:textId="02887956" w:rsidR="00346E0D" w:rsidRPr="00AA0C59" w:rsidRDefault="00346E0D" w:rsidP="00B717F8">
      <w:pPr>
        <w:tabs>
          <w:tab w:val="left" w:pos="2552"/>
          <w:tab w:val="left" w:pos="5386"/>
          <w:tab w:val="left" w:pos="7938"/>
        </w:tabs>
        <w:ind w:left="48" w:right="48"/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sym w:font="Symbol" w:char="F0DE"/>
      </w:r>
      <w:r w:rsidRPr="00AA0C59">
        <w:rPr>
          <w:color w:val="000000" w:themeColor="text1"/>
          <w:szCs w:val="24"/>
        </w:rPr>
        <w:t xml:space="preserve"> X là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.</w:t>
      </w:r>
    </w:p>
    <w:p w14:paraId="4257D26C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/>
          <w:bCs/>
          <w:iCs/>
          <w:color w:val="000000" w:themeColor="text1"/>
          <w:szCs w:val="24"/>
        </w:rPr>
        <w:t>Câu 28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Đun 12 gam acetic acid với một lượng dư ethanol (H</w:t>
      </w:r>
      <w:r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bCs/>
          <w:iCs/>
          <w:color w:val="000000" w:themeColor="text1"/>
          <w:szCs w:val="24"/>
        </w:rPr>
        <w:t>SO</w:t>
      </w:r>
      <w:r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4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đặc làm xúc tác). Đến khi dừng thí nghiệm thu được 8,36 gam ester. Tính hiệu suất phản ứng ester hoá.</w:t>
      </w:r>
    </w:p>
    <w:p w14:paraId="4F782122" w14:textId="06EE9108" w:rsidR="00790AC0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FF0000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65,15 %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54,54 %.    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34,84 %.    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FF0000"/>
          <w:szCs w:val="24"/>
        </w:rPr>
        <w:t>D.</w:t>
      </w:r>
      <w:r w:rsidR="00346E0D" w:rsidRPr="00AA0C59">
        <w:rPr>
          <w:rFonts w:eastAsia="Times New Roman" w:cs="Times New Roman"/>
          <w:color w:val="FF0000"/>
          <w:szCs w:val="24"/>
        </w:rPr>
        <w:t xml:space="preserve"> 47,50 %.</w:t>
      </w:r>
    </w:p>
    <w:p w14:paraId="0BA83B3F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4FF5A319" w14:textId="3B33E7F8" w:rsidR="00346E0D" w:rsidRPr="00AA0C59" w:rsidRDefault="00AF1FE5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position w:val="-14"/>
          <w:szCs w:val="24"/>
        </w:rPr>
        <w:object w:dxaOrig="859" w:dyaOrig="380" w14:anchorId="5209565C">
          <v:shape id="_x0000_i1059" type="#_x0000_t75" style="width:43.05pt;height:18.8pt" o:ole="">
            <v:imagedata r:id="rId83" o:title=""/>
          </v:shape>
          <o:OLEObject Type="Embed" ProgID="Equation.DSMT4" ShapeID="_x0000_i1059" DrawAspect="Content" ObjectID="_1745841682" r:id="rId84"/>
        </w:object>
      </w:r>
      <w:r w:rsidR="00346E0D" w:rsidRPr="00AA0C59">
        <w:rPr>
          <w:rFonts w:cs="Times New Roman"/>
          <w:bCs/>
          <w:iCs/>
          <w:color w:val="000000" w:themeColor="text1"/>
          <w:szCs w:val="24"/>
        </w:rPr>
        <w:t xml:space="preserve">= 0,2 mol; </w:t>
      </w:r>
      <w:r w:rsidR="005A62FA" w:rsidRPr="00AA0C59">
        <w:rPr>
          <w:position w:val="-12"/>
          <w:szCs w:val="24"/>
        </w:rPr>
        <w:object w:dxaOrig="480" w:dyaOrig="360" w14:anchorId="083A2F44">
          <v:shape id="_x0000_i1060" type="#_x0000_t75" style="width:24.25pt;height:18pt" o:ole="">
            <v:imagedata r:id="rId85" o:title=""/>
          </v:shape>
          <o:OLEObject Type="Embed" ProgID="Equation.DSMT4" ShapeID="_x0000_i1060" DrawAspect="Content" ObjectID="_1745841683" r:id="rId86"/>
        </w:object>
      </w:r>
      <w:r w:rsidR="00346E0D" w:rsidRPr="00AA0C59">
        <w:rPr>
          <w:rFonts w:cs="Times New Roman"/>
          <w:bCs/>
          <w:iCs/>
          <w:color w:val="000000" w:themeColor="text1"/>
          <w:szCs w:val="24"/>
        </w:rPr>
        <w:t>= 0,095 mol.</w:t>
      </w:r>
    </w:p>
    <w:p w14:paraId="1D7ECD4D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780" w:dyaOrig="460" w14:anchorId="2348C403">
          <v:shape id="_x0000_i1061" type="#_x0000_t75" style="width:288.8pt;height:22.7pt" o:ole="">
            <v:imagedata r:id="rId87" o:title=""/>
          </v:shape>
          <o:OLEObject Type="Embed" ProgID="Equation.DSMT4" ShapeID="_x0000_i1061" DrawAspect="Content" ObjectID="_1745841684" r:id="rId88"/>
        </w:object>
      </w:r>
    </w:p>
    <w:tbl>
      <w:tblPr>
        <w:tblStyle w:val="TableGrid"/>
        <w:tblW w:w="0" w:type="auto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1348"/>
        <w:gridCol w:w="2337"/>
        <w:gridCol w:w="1418"/>
        <w:gridCol w:w="708"/>
        <w:gridCol w:w="851"/>
      </w:tblGrid>
      <w:tr w:rsidR="00346E0D" w:rsidRPr="00AA0C59" w14:paraId="665C6B74" w14:textId="77777777" w:rsidTr="00F8494F">
        <w:tc>
          <w:tcPr>
            <w:tcW w:w="1276" w:type="dxa"/>
          </w:tcPr>
          <w:p w14:paraId="2496C6EF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Ban đầu</w:t>
            </w:r>
          </w:p>
        </w:tc>
        <w:tc>
          <w:tcPr>
            <w:tcW w:w="1348" w:type="dxa"/>
          </w:tcPr>
          <w:p w14:paraId="475A8EFF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2</w:t>
            </w:r>
          </w:p>
        </w:tc>
        <w:tc>
          <w:tcPr>
            <w:tcW w:w="2337" w:type="dxa"/>
          </w:tcPr>
          <w:p w14:paraId="782CB41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1418" w:type="dxa"/>
          </w:tcPr>
          <w:p w14:paraId="66069074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708" w:type="dxa"/>
          </w:tcPr>
          <w:p w14:paraId="24E09CC4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57EAD0E3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mol</w:t>
            </w:r>
          </w:p>
        </w:tc>
      </w:tr>
      <w:tr w:rsidR="00346E0D" w:rsidRPr="00AA0C59" w14:paraId="3ABFCEFA" w14:textId="77777777" w:rsidTr="00F8494F">
        <w:tc>
          <w:tcPr>
            <w:tcW w:w="1276" w:type="dxa"/>
          </w:tcPr>
          <w:p w14:paraId="02933CED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Phản ứng</w:t>
            </w:r>
          </w:p>
        </w:tc>
        <w:tc>
          <w:tcPr>
            <w:tcW w:w="1348" w:type="dxa"/>
          </w:tcPr>
          <w:p w14:paraId="65950645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095</w:t>
            </w:r>
          </w:p>
        </w:tc>
        <w:tc>
          <w:tcPr>
            <w:tcW w:w="2337" w:type="dxa"/>
          </w:tcPr>
          <w:p w14:paraId="211E6B6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1418" w:type="dxa"/>
          </w:tcPr>
          <w:p w14:paraId="270BDD5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095</w:t>
            </w:r>
          </w:p>
        </w:tc>
        <w:tc>
          <w:tcPr>
            <w:tcW w:w="708" w:type="dxa"/>
          </w:tcPr>
          <w:p w14:paraId="0D37E512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345BA46E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mol</w:t>
            </w:r>
          </w:p>
        </w:tc>
      </w:tr>
    </w:tbl>
    <w:p w14:paraId="70197AC3" w14:textId="6C27138B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Hiệu suất của phản ứng:</w:t>
      </w:r>
      <w:r w:rsidRPr="00AA0C59">
        <w:rPr>
          <w:color w:val="000000" w:themeColor="text1"/>
          <w:position w:val="-28"/>
          <w:szCs w:val="24"/>
        </w:rPr>
        <w:object w:dxaOrig="2820" w:dyaOrig="660" w14:anchorId="39945C5D">
          <v:shape id="_x0000_i1062" type="#_x0000_t75" style="width:141.65pt;height:32.85pt" o:ole="">
            <v:imagedata r:id="rId89" o:title=""/>
          </v:shape>
          <o:OLEObject Type="Embed" ProgID="Equation.DSMT4" ShapeID="_x0000_i1062" DrawAspect="Content" ObjectID="_1745841685" r:id="rId90"/>
        </w:object>
      </w:r>
    </w:p>
    <w:p w14:paraId="18065B16" w14:textId="6275BAD3" w:rsidR="00CC67AD" w:rsidRPr="00AA0C59" w:rsidRDefault="00790AC0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âu 29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. </w:t>
      </w:r>
      <w:r w:rsidR="00346E0D" w:rsidRPr="00AA0C59">
        <w:rPr>
          <w:color w:val="000000" w:themeColor="text1"/>
          <w:szCs w:val="24"/>
        </w:rPr>
        <w:t>Cho</w:t>
      </w:r>
      <w:r w:rsidR="00F23433" w:rsidRPr="00AA0C59">
        <w:rPr>
          <w:color w:val="000000" w:themeColor="text1"/>
          <w:szCs w:val="24"/>
        </w:rPr>
        <w:t xml:space="preserve"> thí nghiệ</w:t>
      </w:r>
      <w:r w:rsidR="009A555A" w:rsidRPr="00AA0C59">
        <w:rPr>
          <w:color w:val="000000" w:themeColor="text1"/>
          <w:szCs w:val="24"/>
        </w:rPr>
        <w:t xml:space="preserve">m: </w:t>
      </w:r>
      <w:r w:rsidR="00F23433" w:rsidRPr="00AA0C59">
        <w:rPr>
          <w:color w:val="000000" w:themeColor="text1"/>
          <w:szCs w:val="24"/>
        </w:rPr>
        <w:t>Chuẩn độ acetic acid bằng dung dịch sodium hydroxide 0,15 M. Sau khi thực hiện thí nghiệm</w:t>
      </w:r>
      <w:r w:rsidR="005A62FA" w:rsidRPr="00AA0C59">
        <w:rPr>
          <w:color w:val="000000" w:themeColor="text1"/>
          <w:szCs w:val="24"/>
        </w:rPr>
        <w:t xml:space="preserve"> chuẩn độ này</w:t>
      </w:r>
      <w:r w:rsidR="00F23433" w:rsidRPr="00AA0C59">
        <w:rPr>
          <w:color w:val="000000" w:themeColor="text1"/>
          <w:szCs w:val="24"/>
        </w:rPr>
        <w:t xml:space="preserve"> 3 lầ</w:t>
      </w:r>
      <w:r w:rsidR="005A62FA" w:rsidRPr="00AA0C59">
        <w:rPr>
          <w:color w:val="000000" w:themeColor="text1"/>
          <w:szCs w:val="24"/>
        </w:rPr>
        <w:t>n,</w:t>
      </w:r>
      <w:r w:rsidR="00F23433" w:rsidRPr="00AA0C59">
        <w:rPr>
          <w:color w:val="000000" w:themeColor="text1"/>
          <w:szCs w:val="24"/>
        </w:rPr>
        <w:t xml:space="preserve"> thu được bảng dưới đây:</w:t>
      </w:r>
    </w:p>
    <w:tbl>
      <w:tblPr>
        <w:tblStyle w:val="TableGrid"/>
        <w:tblW w:w="0" w:type="auto"/>
        <w:tblInd w:w="1059" w:type="dxa"/>
        <w:tblLook w:val="04A0" w:firstRow="1" w:lastRow="0" w:firstColumn="1" w:lastColumn="0" w:noHBand="0" w:noVBand="1"/>
      </w:tblPr>
      <w:tblGrid>
        <w:gridCol w:w="850"/>
        <w:gridCol w:w="2776"/>
        <w:gridCol w:w="4451"/>
      </w:tblGrid>
      <w:tr w:rsidR="00346E0D" w:rsidRPr="00AA0C59" w14:paraId="5AD02A12" w14:textId="77777777" w:rsidTr="00E3318C">
        <w:tc>
          <w:tcPr>
            <w:tcW w:w="0" w:type="auto"/>
          </w:tcPr>
          <w:p w14:paraId="795A938E" w14:textId="2D3BCBBB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Số lần</w:t>
            </w:r>
          </w:p>
        </w:tc>
        <w:tc>
          <w:tcPr>
            <w:tcW w:w="0" w:type="auto"/>
          </w:tcPr>
          <w:p w14:paraId="22DBA8B9" w14:textId="2584DF69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Thể tích acetic acid (mL)</w:t>
            </w:r>
          </w:p>
        </w:tc>
        <w:tc>
          <w:tcPr>
            <w:tcW w:w="0" w:type="auto"/>
          </w:tcPr>
          <w:p w14:paraId="5FE477AE" w14:textId="1C64A9E0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Thể tích dung dịch NaOH cần dùng (mL)</w:t>
            </w:r>
          </w:p>
        </w:tc>
      </w:tr>
      <w:tr w:rsidR="00346E0D" w:rsidRPr="00AA0C59" w14:paraId="7778F345" w14:textId="77777777" w:rsidTr="00E3318C">
        <w:tc>
          <w:tcPr>
            <w:tcW w:w="0" w:type="auto"/>
          </w:tcPr>
          <w:p w14:paraId="7EEAE8E6" w14:textId="0E04094C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1</w:t>
            </w:r>
          </w:p>
        </w:tc>
        <w:tc>
          <w:tcPr>
            <w:tcW w:w="0" w:type="auto"/>
          </w:tcPr>
          <w:p w14:paraId="14F5C322" w14:textId="3C5D6362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334BA154" w14:textId="3FF7F40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0,0</w:t>
            </w:r>
          </w:p>
        </w:tc>
      </w:tr>
      <w:tr w:rsidR="00346E0D" w:rsidRPr="00AA0C59" w14:paraId="2C5972E8" w14:textId="77777777" w:rsidTr="00E3318C">
        <w:tc>
          <w:tcPr>
            <w:tcW w:w="0" w:type="auto"/>
          </w:tcPr>
          <w:p w14:paraId="7619A383" w14:textId="7383B9A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</w:t>
            </w:r>
          </w:p>
        </w:tc>
        <w:tc>
          <w:tcPr>
            <w:tcW w:w="0" w:type="auto"/>
          </w:tcPr>
          <w:p w14:paraId="50A2C5C2" w14:textId="364B7686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0F899658" w14:textId="3BA63208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19,9</w:t>
            </w:r>
          </w:p>
        </w:tc>
      </w:tr>
      <w:tr w:rsidR="00346E0D" w:rsidRPr="00AA0C59" w14:paraId="6B2B7F8F" w14:textId="77777777" w:rsidTr="00E3318C">
        <w:trPr>
          <w:trHeight w:val="46"/>
        </w:trPr>
        <w:tc>
          <w:tcPr>
            <w:tcW w:w="0" w:type="auto"/>
          </w:tcPr>
          <w:p w14:paraId="7E99E5F3" w14:textId="59D241CF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3</w:t>
            </w:r>
          </w:p>
        </w:tc>
        <w:tc>
          <w:tcPr>
            <w:tcW w:w="0" w:type="auto"/>
          </w:tcPr>
          <w:p w14:paraId="711799E7" w14:textId="3F6BF7C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31783239" w14:textId="3AC75299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0,0</w:t>
            </w:r>
          </w:p>
        </w:tc>
      </w:tr>
    </w:tbl>
    <w:p w14:paraId="39505E03" w14:textId="11661665" w:rsidR="005E488B" w:rsidRPr="00AA0C59" w:rsidRDefault="00F23433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N</w:t>
      </w:r>
      <w:r w:rsidR="005E488B" w:rsidRPr="00AA0C59">
        <w:rPr>
          <w:rFonts w:cs="Times New Roman"/>
          <w:bCs/>
          <w:iCs/>
          <w:color w:val="000000" w:themeColor="text1"/>
          <w:szCs w:val="24"/>
        </w:rPr>
        <w:t>ồng độ mol củ</w:t>
      </w:r>
      <w:r w:rsidRPr="00AA0C59">
        <w:rPr>
          <w:rFonts w:cs="Times New Roman"/>
          <w:bCs/>
          <w:iCs/>
          <w:color w:val="000000" w:themeColor="text1"/>
          <w:szCs w:val="24"/>
        </w:rPr>
        <w:t>a acetic acid là:</w:t>
      </w:r>
    </w:p>
    <w:p w14:paraId="756D8566" w14:textId="093E9DF4" w:rsidR="005E488B" w:rsidRPr="00AA0C59" w:rsidRDefault="00C80B5F" w:rsidP="00C80B5F">
      <w:pPr>
        <w:tabs>
          <w:tab w:val="left" w:pos="283"/>
          <w:tab w:val="left" w:pos="2835"/>
          <w:tab w:val="left" w:pos="5387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5E488B" w:rsidRPr="00AA0C59">
        <w:rPr>
          <w:rFonts w:eastAsia="Times New Roman" w:cs="Times New Roman"/>
          <w:b/>
          <w:color w:val="000000" w:themeColor="text1"/>
          <w:szCs w:val="24"/>
        </w:rPr>
        <w:t>A</w:t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1 M</w:t>
      </w:r>
      <w:r w:rsidR="00B02DD4" w:rsidRPr="00AA0C59">
        <w:rPr>
          <w:rFonts w:eastAsia="Times New Roman" w:cs="Times New Roman"/>
          <w:color w:val="000000" w:themeColor="text1"/>
          <w:szCs w:val="24"/>
        </w:rPr>
        <w:t>.</w:t>
      </w:r>
      <w:r w:rsidR="00B02DD4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FF0000"/>
          <w:szCs w:val="24"/>
        </w:rPr>
        <w:t>B.</w:t>
      </w:r>
      <w:r w:rsidR="00691166" w:rsidRPr="00AA0C59">
        <w:rPr>
          <w:rFonts w:eastAsia="Times New Roman" w:cs="Times New Roman"/>
          <w:color w:val="FF0000"/>
          <w:szCs w:val="24"/>
        </w:rPr>
        <w:t xml:space="preserve"> </w:t>
      </w:r>
      <w:r w:rsidR="00612A16" w:rsidRPr="00AA0C59">
        <w:rPr>
          <w:rFonts w:eastAsia="Times New Roman" w:cs="Times New Roman"/>
          <w:color w:val="FF0000"/>
          <w:szCs w:val="24"/>
        </w:rPr>
        <w:t>0,5 M</w:t>
      </w:r>
      <w:r w:rsidR="005E488B" w:rsidRPr="00AA0C59">
        <w:rPr>
          <w:rFonts w:eastAsia="Times New Roman" w:cs="Times New Roman"/>
          <w:color w:val="FF0000"/>
          <w:szCs w:val="24"/>
        </w:rPr>
        <w:t xml:space="preserve">.    </w:t>
      </w:r>
      <w:r w:rsidR="005E488B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3 M</w:t>
      </w:r>
      <w:r w:rsidR="005E488B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5E488B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2 M</w:t>
      </w:r>
      <w:r w:rsidR="005E488B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0FA30B1B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7CEDC48A" w14:textId="24CA524B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Thể tích trung bình của dung dị</w:t>
      </w:r>
      <w:r w:rsidR="005A62FA" w:rsidRPr="00AA0C59">
        <w:rPr>
          <w:rFonts w:cs="Times New Roman"/>
          <w:bCs/>
          <w:iCs/>
          <w:color w:val="000000" w:themeColor="text1"/>
          <w:szCs w:val="24"/>
        </w:rPr>
        <w:t>ch NaOH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3 lần đo: </w:t>
      </w:r>
      <w:r w:rsidRPr="00AA0C59">
        <w:rPr>
          <w:color w:val="000000" w:themeColor="text1"/>
          <w:position w:val="-24"/>
          <w:szCs w:val="24"/>
        </w:rPr>
        <w:object w:dxaOrig="3780" w:dyaOrig="620" w14:anchorId="00FA51A7">
          <v:shape id="_x0000_i1063" type="#_x0000_t75" style="width:188.6pt;height:30.5pt" o:ole="">
            <v:imagedata r:id="rId91" o:title=""/>
          </v:shape>
          <o:OLEObject Type="Embed" ProgID="Equation.DSMT4" ShapeID="_x0000_i1063" DrawAspect="Content" ObjectID="_1745841686" r:id="rId92"/>
        </w:object>
      </w:r>
      <w:r w:rsidRPr="00AA0C59">
        <w:rPr>
          <w:color w:val="000000" w:themeColor="text1"/>
          <w:szCs w:val="24"/>
        </w:rPr>
        <w:t>;</w:t>
      </w:r>
    </w:p>
    <w:p w14:paraId="4899CD64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 xml:space="preserve">Thể tích của acetic acid: </w:t>
      </w:r>
      <w:r w:rsidRPr="00AA0C59">
        <w:rPr>
          <w:color w:val="000000" w:themeColor="text1"/>
          <w:position w:val="-14"/>
          <w:szCs w:val="24"/>
        </w:rPr>
        <w:object w:dxaOrig="1860" w:dyaOrig="380" w14:anchorId="1E1B1251">
          <v:shape id="_x0000_i1064" type="#_x0000_t75" style="width:93.15pt;height:19.55pt" o:ole="">
            <v:imagedata r:id="rId93" o:title=""/>
          </v:shape>
          <o:OLEObject Type="Embed" ProgID="Equation.DSMT4" ShapeID="_x0000_i1064" DrawAspect="Content" ObjectID="_1745841687" r:id="rId94"/>
        </w:object>
      </w:r>
      <w:r w:rsidRPr="00AA0C59">
        <w:rPr>
          <w:color w:val="000000" w:themeColor="text1"/>
          <w:szCs w:val="24"/>
        </w:rPr>
        <w:t>;</w:t>
      </w:r>
    </w:p>
    <w:p w14:paraId="4F696319" w14:textId="79F13E7F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Ta có:</w:t>
      </w:r>
      <w:r w:rsidR="00346E0D" w:rsidRPr="00AA0C59">
        <w:rPr>
          <w:color w:val="000000" w:themeColor="text1"/>
          <w:position w:val="-14"/>
          <w:szCs w:val="24"/>
        </w:rPr>
        <w:object w:dxaOrig="3440" w:dyaOrig="380" w14:anchorId="0F9A6C12">
          <v:shape id="_x0000_i1065" type="#_x0000_t75" style="width:172.15pt;height:19.55pt" o:ole="">
            <v:imagedata r:id="rId95" o:title=""/>
          </v:shape>
          <o:OLEObject Type="Embed" ProgID="Equation.DSMT4" ShapeID="_x0000_i1065" DrawAspect="Content" ObjectID="_1745841688" r:id="rId96"/>
        </w:object>
      </w:r>
    </w:p>
    <w:p w14:paraId="458C2068" w14:textId="38C8582E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Nồng độ mol của acetic acid: </w:t>
      </w:r>
      <w:r w:rsidRPr="00AA0C59">
        <w:rPr>
          <w:color w:val="000000" w:themeColor="text1"/>
          <w:position w:val="-34"/>
          <w:szCs w:val="24"/>
        </w:rPr>
        <w:object w:dxaOrig="4440" w:dyaOrig="720" w14:anchorId="3230A7D3">
          <v:shape id="_x0000_i1066" type="#_x0000_t75" style="width:222.25pt;height:36pt" o:ole="">
            <v:imagedata r:id="rId97" o:title=""/>
          </v:shape>
          <o:OLEObject Type="Embed" ProgID="Equation.DSMT4" ShapeID="_x0000_i1066" DrawAspect="Content" ObjectID="_1745841689" r:id="rId98"/>
        </w:object>
      </w:r>
      <w:r w:rsidRPr="00AA0C59">
        <w:rPr>
          <w:color w:val="000000" w:themeColor="text1"/>
          <w:szCs w:val="24"/>
        </w:rPr>
        <w:t>M</w:t>
      </w:r>
    </w:p>
    <w:p w14:paraId="453BED76" w14:textId="53A8BA31" w:rsidR="00522288" w:rsidRPr="00AA0C59" w:rsidRDefault="00790AC0" w:rsidP="00B717F8">
      <w:p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 xml:space="preserve">Câu 30. 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Để xác định được chất X</w:t>
      </w:r>
      <w:r w:rsidR="00522288" w:rsidRPr="00AA0C59">
        <w:rPr>
          <w:rFonts w:eastAsia="Times New Roman" w:cs="Times New Roman"/>
          <w:color w:val="000000" w:themeColor="text1"/>
          <w:szCs w:val="24"/>
        </w:rPr>
        <w:t xml:space="preserve">, 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người ta thực hiện như sau</w:t>
      </w:r>
      <w:r w:rsidR="00522288" w:rsidRPr="00AA0C59">
        <w:rPr>
          <w:rFonts w:eastAsia="Times New Roman" w:cs="Times New Roman"/>
          <w:color w:val="000000" w:themeColor="text1"/>
          <w:szCs w:val="24"/>
        </w:rPr>
        <w:t>:</w:t>
      </w:r>
    </w:p>
    <w:p w14:paraId="327040DF" w14:textId="54E908DE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>Bằng phương pháp phân tích nguyên tố, người ta xác định được X chứa %</w:t>
      </w:r>
      <w:r w:rsidR="004358E6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C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= 40 %</w:t>
      </w:r>
      <w:r w:rsidR="00D07A93" w:rsidRPr="00AA0C59">
        <w:rPr>
          <w:rFonts w:eastAsia="Times New Roman" w:cs="Times New Roman"/>
          <w:color w:val="000000" w:themeColor="text1"/>
          <w:sz w:val="24"/>
          <w:szCs w:val="24"/>
        </w:rPr>
        <w:t>;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%</w:t>
      </w:r>
      <w:r w:rsidR="004358E6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H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= 6,67 %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, còn lại là O.</w:t>
      </w:r>
    </w:p>
    <w:p w14:paraId="659ABDA0" w14:textId="3A6C46E8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>Bằng phương pháp đo phổ MS, kết quả cho thấy trên phổ xuất hiện peak ion phân tử [M</w:t>
      </w:r>
      <w:r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]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có giá trị </w:t>
      </w:r>
      <w:r w:rsidR="00E26827" w:rsidRPr="00AA0C59">
        <w:rPr>
          <w:rFonts w:eastAsia="Times New Roman" w:cs="Times New Roman"/>
          <w:i/>
          <w:color w:val="000000" w:themeColor="text1"/>
          <w:sz w:val="24"/>
          <w:szCs w:val="24"/>
        </w:rPr>
        <w:t>m/z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bằng 60.</w:t>
      </w:r>
    </w:p>
    <w:p w14:paraId="78C085A4" w14:textId="65036501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spacing w:after="0"/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Bằng phương pháp đo phổ IR, kết quả cho thấy trên phổ xuất hiện peak rộng từ 2 500 đến 3 200 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>cm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723E3C" w:rsidRPr="00AA0C59">
        <w:rPr>
          <w:rFonts w:eastAsia="Times New Roman" w:cs="Times New Roman"/>
          <w:color w:val="000000" w:themeColor="text1"/>
          <w:sz w:val="24"/>
          <w:szCs w:val="24"/>
        </w:rPr>
        <w:t>, một peak ở 1 745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cm</w:t>
      </w:r>
      <w:r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AE01A8C" w14:textId="042BA0EE" w:rsidR="00486BFB" w:rsidRPr="00AA0C59" w:rsidRDefault="00486BFB" w:rsidP="00B717F8">
      <w:p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 xml:space="preserve">Công thức cấu tạo thu gọn của chất X </w:t>
      </w:r>
      <w:r w:rsidR="005A62FA" w:rsidRPr="00AA0C59">
        <w:rPr>
          <w:rFonts w:eastAsia="Times New Roman" w:cs="Times New Roman"/>
          <w:color w:val="000000" w:themeColor="text1"/>
          <w:szCs w:val="24"/>
        </w:rPr>
        <w:t xml:space="preserve">có thể </w:t>
      </w:r>
      <w:r w:rsidRPr="00AA0C59">
        <w:rPr>
          <w:rFonts w:eastAsia="Times New Roman" w:cs="Times New Roman"/>
          <w:color w:val="000000" w:themeColor="text1"/>
          <w:szCs w:val="24"/>
        </w:rPr>
        <w:t>là:</w:t>
      </w:r>
    </w:p>
    <w:p w14:paraId="7BD4FCAC" w14:textId="423E4D08" w:rsidR="00D61E42" w:rsidRPr="00AA0C59" w:rsidRDefault="00C80B5F" w:rsidP="00C80B5F">
      <w:pPr>
        <w:tabs>
          <w:tab w:val="left" w:pos="283"/>
          <w:tab w:val="left" w:pos="2835"/>
          <w:tab w:val="left" w:pos="5387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HCOOH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FF0000"/>
          <w:szCs w:val="24"/>
        </w:rPr>
        <w:t>B.</w:t>
      </w:r>
      <w:r w:rsidR="00486BFB" w:rsidRPr="00AA0C59">
        <w:rPr>
          <w:rFonts w:eastAsia="Times New Roman" w:cs="Times New Roman"/>
          <w:color w:val="FF0000"/>
          <w:szCs w:val="24"/>
        </w:rPr>
        <w:t xml:space="preserve"> CH</w:t>
      </w:r>
      <w:r w:rsidR="00486BFB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FF0000"/>
          <w:szCs w:val="24"/>
        </w:rPr>
        <w:t>COOH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CHO</w:t>
      </w:r>
      <w:r w:rsidR="00661AA8" w:rsidRPr="00AA0C59">
        <w:rPr>
          <w:rFonts w:eastAsia="Times New Roman" w:cs="Times New Roman"/>
          <w:color w:val="000000" w:themeColor="text1"/>
          <w:szCs w:val="24"/>
        </w:rPr>
        <w:t>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H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7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OH</w:t>
      </w:r>
      <w:r w:rsidR="00661AA8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86FDA9C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06227881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Dựa vào phổ MS, ta được M</w:t>
      </w:r>
      <w:r w:rsidRPr="00AA0C59">
        <w:rPr>
          <w:rFonts w:eastAsia="Times New Roman" w:cs="Times New Roman"/>
          <w:color w:val="000000" w:themeColor="text1"/>
          <w:szCs w:val="24"/>
          <w:vertAlign w:val="subscript"/>
        </w:rPr>
        <w:t xml:space="preserve">X </w:t>
      </w:r>
      <w:r w:rsidRPr="00AA0C59">
        <w:rPr>
          <w:rFonts w:eastAsia="Times New Roman" w:cs="Times New Roman"/>
          <w:color w:val="000000" w:themeColor="text1"/>
          <w:szCs w:val="24"/>
        </w:rPr>
        <w:t>= 60 g/mol.</w:t>
      </w:r>
    </w:p>
    <w:p w14:paraId="73759A91" w14:textId="6D72D28F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Gọi số carbon là a, số hydrogen là b, số oxygen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là c. Ta được: C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a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H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b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O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c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01B7A53D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Ta có:</w:t>
      </w:r>
    </w:p>
    <w:p w14:paraId="7D4AD2AC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left"/>
        <w:rPr>
          <w:rFonts w:eastAsia="Times New Roman" w:cs="Times New Roman"/>
          <w:color w:val="000000" w:themeColor="text1"/>
          <w:szCs w:val="24"/>
        </w:rPr>
      </w:pPr>
      <w:r w:rsidRPr="00AA0C59">
        <w:rPr>
          <w:color w:val="000000" w:themeColor="text1"/>
          <w:position w:val="-24"/>
          <w:szCs w:val="24"/>
        </w:rPr>
        <w:object w:dxaOrig="4400" w:dyaOrig="620" w14:anchorId="484D905D">
          <v:shape id="_x0000_i1067" type="#_x0000_t75" style="width:219.9pt;height:30.5pt" o:ole="">
            <v:imagedata r:id="rId99" o:title=""/>
          </v:shape>
          <o:OLEObject Type="Embed" ProgID="Equation.DSMT4" ShapeID="_x0000_i1067" DrawAspect="Content" ObjectID="_1745841690" r:id="rId100"/>
        </w:object>
      </w:r>
    </w:p>
    <w:p w14:paraId="3A81158F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left"/>
        <w:rPr>
          <w:color w:val="000000" w:themeColor="text1"/>
          <w:szCs w:val="24"/>
        </w:rPr>
      </w:pPr>
      <w:r w:rsidRPr="00AA0C59">
        <w:rPr>
          <w:color w:val="000000" w:themeColor="text1"/>
          <w:position w:val="-24"/>
          <w:szCs w:val="24"/>
        </w:rPr>
        <w:object w:dxaOrig="4320" w:dyaOrig="620" w14:anchorId="62A81E58">
          <v:shape id="_x0000_i1068" type="#_x0000_t75" style="width:3in;height:30.5pt" o:ole="">
            <v:imagedata r:id="rId101" o:title=""/>
          </v:shape>
          <o:OLEObject Type="Embed" ProgID="Equation.DSMT4" ShapeID="_x0000_i1068" DrawAspect="Content" ObjectID="_1745841691" r:id="rId102"/>
        </w:object>
      </w:r>
      <w:r w:rsidRPr="00AA0C59">
        <w:rPr>
          <w:color w:val="000000" w:themeColor="text1"/>
          <w:position w:val="-6"/>
          <w:szCs w:val="24"/>
        </w:rPr>
        <w:object w:dxaOrig="840" w:dyaOrig="279" w14:anchorId="66A0F8A6">
          <v:shape id="_x0000_i1069" type="#_x0000_t75" style="width:41.5pt;height:14.1pt" o:ole="">
            <v:imagedata r:id="rId103" o:title=""/>
          </v:shape>
          <o:OLEObject Type="Embed" ProgID="Equation.DSMT4" ShapeID="_x0000_i1069" DrawAspect="Content" ObjectID="_1745841692" r:id="rId104"/>
        </w:object>
      </w:r>
    </w:p>
    <w:p w14:paraId="0524F049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sym w:font="Symbol" w:char="F0DE"/>
      </w:r>
      <w:r w:rsidRPr="00AA0C59">
        <w:rPr>
          <w:color w:val="000000" w:themeColor="text1"/>
          <w:szCs w:val="24"/>
        </w:rPr>
        <w:t xml:space="preserve"> C</w:t>
      </w:r>
      <w:r w:rsidRPr="00AA0C59">
        <w:rPr>
          <w:color w:val="000000" w:themeColor="text1"/>
          <w:szCs w:val="24"/>
          <w:vertAlign w:val="subscript"/>
        </w:rPr>
        <w:t>2</w:t>
      </w:r>
      <w:r w:rsidRPr="00AA0C59">
        <w:rPr>
          <w:color w:val="000000" w:themeColor="text1"/>
          <w:szCs w:val="24"/>
        </w:rPr>
        <w:t>H</w:t>
      </w:r>
      <w:r w:rsidRPr="00AA0C59">
        <w:rPr>
          <w:color w:val="000000" w:themeColor="text1"/>
          <w:szCs w:val="24"/>
          <w:vertAlign w:val="subscript"/>
        </w:rPr>
        <w:t>4</w:t>
      </w:r>
      <w:r w:rsidRPr="00AA0C59">
        <w:rPr>
          <w:color w:val="000000" w:themeColor="text1"/>
          <w:szCs w:val="24"/>
        </w:rPr>
        <w:t>O</w:t>
      </w:r>
      <w:r w:rsidRPr="00AA0C59">
        <w:rPr>
          <w:color w:val="000000" w:themeColor="text1"/>
          <w:szCs w:val="24"/>
          <w:vertAlign w:val="subscript"/>
        </w:rPr>
        <w:t xml:space="preserve">2 </w:t>
      </w:r>
      <w:r w:rsidRPr="00AA0C59">
        <w:rPr>
          <w:color w:val="000000" w:themeColor="text1"/>
          <w:szCs w:val="24"/>
        </w:rPr>
        <w:t>(1)</w:t>
      </w:r>
    </w:p>
    <w:p w14:paraId="7522D21F" w14:textId="7F53C889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Từ kết quả phổ IR: Peak</w:t>
      </w:r>
      <w:r w:rsidR="005246D0" w:rsidRPr="00AA0C59">
        <w:rPr>
          <w:color w:val="000000" w:themeColor="text1"/>
          <w:szCs w:val="24"/>
        </w:rPr>
        <w:t xml:space="preserve"> rộng</w:t>
      </w:r>
      <w:r w:rsidRPr="00AA0C59">
        <w:rPr>
          <w:color w:val="000000" w:themeColor="text1"/>
          <w:szCs w:val="24"/>
        </w:rPr>
        <w:t xml:space="preserve"> từ </w:t>
      </w:r>
      <w:r w:rsidRPr="00AA0C59">
        <w:rPr>
          <w:rFonts w:eastAsia="Times New Roman" w:cs="Times New Roman"/>
          <w:color w:val="000000" w:themeColor="text1"/>
          <w:szCs w:val="24"/>
        </w:rPr>
        <w:t>2 500 đến 3 200 cm</w:t>
      </w:r>
      <w:r w:rsidRPr="00AA0C59">
        <w:rPr>
          <w:rFonts w:eastAsia="Times New Roman" w:cs="Times New Roman"/>
          <w:color w:val="000000" w:themeColor="text1"/>
          <w:szCs w:val="24"/>
          <w:vertAlign w:val="superscript"/>
        </w:rPr>
        <w:t>-1</w:t>
      </w:r>
      <w:r w:rsidRPr="00AA0C59">
        <w:rPr>
          <w:color w:val="000000" w:themeColor="text1"/>
          <w:szCs w:val="24"/>
        </w:rPr>
        <w:t xml:space="preserve"> (O</w:t>
      </w:r>
      <w:r w:rsidR="00C76370" w:rsidRPr="00AA0C59">
        <w:rPr>
          <w:color w:val="000000" w:themeColor="text1"/>
          <w:szCs w:val="24"/>
        </w:rPr>
        <w:t>–</w:t>
      </w:r>
      <w:r w:rsidRPr="00AA0C59">
        <w:rPr>
          <w:color w:val="000000" w:themeColor="text1"/>
          <w:szCs w:val="24"/>
        </w:rPr>
        <w:t xml:space="preserve">H); </w:t>
      </w:r>
      <w:r w:rsidR="00723E3C" w:rsidRPr="00AA0C59">
        <w:rPr>
          <w:rFonts w:eastAsia="Times New Roman" w:cs="Times New Roman"/>
          <w:color w:val="000000" w:themeColor="text1"/>
          <w:szCs w:val="24"/>
        </w:rPr>
        <w:t>Peak ở 1 745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cm</w:t>
      </w:r>
      <w:r w:rsidRPr="00AA0C59">
        <w:rPr>
          <w:rFonts w:eastAsia="Times New Roman" w:cs="Times New Roman"/>
          <w:color w:val="000000" w:themeColor="text1"/>
          <w:szCs w:val="24"/>
          <w:vertAlign w:val="superscript"/>
        </w:rPr>
        <w:t>-1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(C=O</w:t>
      </w:r>
      <w:r w:rsidR="00723E3C" w:rsidRPr="00AA0C59">
        <w:rPr>
          <w:rFonts w:eastAsia="Times New Roman" w:cs="Times New Roman"/>
          <w:color w:val="000000" w:themeColor="text1"/>
          <w:szCs w:val="24"/>
        </w:rPr>
        <w:t xml:space="preserve"> của acid</w:t>
      </w:r>
      <w:r w:rsidRPr="00AA0C59">
        <w:rPr>
          <w:rFonts w:eastAsia="Times New Roman" w:cs="Times New Roman"/>
          <w:color w:val="000000" w:themeColor="text1"/>
          <w:szCs w:val="24"/>
        </w:rPr>
        <w:t>)</w:t>
      </w:r>
      <w:r w:rsidR="005246D0" w:rsidRPr="00AA0C59">
        <w:rPr>
          <w:rFonts w:eastAsia="Times New Roman" w:cs="Times New Roman"/>
          <w:color w:val="000000" w:themeColor="text1"/>
          <w:szCs w:val="24"/>
        </w:rPr>
        <w:t>.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(2)</w:t>
      </w:r>
    </w:p>
    <w:p w14:paraId="250B5FD9" w14:textId="55BD043D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Công th</w:t>
      </w:r>
      <w:r w:rsidR="00A07770" w:rsidRPr="00AA0C59">
        <w:rPr>
          <w:rFonts w:eastAsia="Times New Roman" w:cs="Times New Roman"/>
          <w:color w:val="000000" w:themeColor="text1"/>
          <w:szCs w:val="24"/>
        </w:rPr>
        <w:t xml:space="preserve">ức cấu tạo thu gọn của X </w:t>
      </w:r>
      <w:r w:rsidR="00953A03" w:rsidRPr="00AA0C59">
        <w:rPr>
          <w:rFonts w:eastAsia="Times New Roman" w:cs="Times New Roman"/>
          <w:color w:val="000000" w:themeColor="text1"/>
          <w:szCs w:val="24"/>
        </w:rPr>
        <w:t xml:space="preserve">có thể </w:t>
      </w:r>
      <w:r w:rsidRPr="00AA0C59">
        <w:rPr>
          <w:rFonts w:eastAsia="Times New Roman" w:cs="Times New Roman"/>
          <w:color w:val="000000" w:themeColor="text1"/>
          <w:szCs w:val="24"/>
        </w:rPr>
        <w:t>là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COOH.</w:t>
      </w:r>
      <w:bookmarkStart w:id="1" w:name="_GoBack"/>
      <w:bookmarkEnd w:id="1"/>
    </w:p>
    <w:sectPr w:rsidR="00346E0D" w:rsidRPr="00AA0C59" w:rsidSect="002160B0">
      <w:headerReference w:type="default" r:id="rId105"/>
      <w:footerReference w:type="default" r:id="rId106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291E8D" w14:textId="77777777" w:rsidR="004E4318" w:rsidRDefault="004E4318" w:rsidP="00491697">
      <w:pPr>
        <w:spacing w:line="240" w:lineRule="auto"/>
      </w:pPr>
      <w:r>
        <w:separator/>
      </w:r>
    </w:p>
  </w:endnote>
  <w:endnote w:type="continuationSeparator" w:id="0">
    <w:p w14:paraId="32F9867B" w14:textId="77777777" w:rsidR="004E4318" w:rsidRDefault="004E4318" w:rsidP="004916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color w:val="FF0000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306E447F" w:rsidR="00A07F2D" w:rsidRPr="00C13775" w:rsidRDefault="00A07F2D" w:rsidP="002160B0">
        <w:pPr>
          <w:pStyle w:val="Footer"/>
          <w:rPr>
            <w:rFonts w:cs="Times New Roman"/>
            <w:b/>
            <w:color w:val="FF0000"/>
            <w:szCs w:val="24"/>
          </w:rPr>
        </w:pPr>
        <w:r>
          <w:rPr>
            <w:rFonts w:cs="Times New Roman"/>
            <w:b/>
            <w:color w:val="FF0000"/>
            <w:szCs w:val="24"/>
          </w:rPr>
          <w:t xml:space="preserve">Tóm tắt lý thuyết Hóa 11 (SGK -KNTT) – nhóm thầy DTT                                              </w:t>
        </w:r>
        <w:r w:rsidRPr="00C13775">
          <w:rPr>
            <w:rFonts w:cs="Times New Roman"/>
            <w:b/>
            <w:color w:val="FF0000"/>
            <w:szCs w:val="24"/>
          </w:rPr>
          <w:t xml:space="preserve">Trang </w:t>
        </w:r>
        <w:r w:rsidRPr="00C13775">
          <w:rPr>
            <w:rFonts w:cs="Times New Roman"/>
            <w:b/>
            <w:color w:val="FF0000"/>
            <w:szCs w:val="24"/>
          </w:rPr>
          <w:fldChar w:fldCharType="begin"/>
        </w:r>
        <w:r w:rsidRPr="00C13775">
          <w:rPr>
            <w:rFonts w:cs="Times New Roman"/>
            <w:b/>
            <w:color w:val="FF0000"/>
            <w:szCs w:val="24"/>
          </w:rPr>
          <w:instrText xml:space="preserve"> PAGE   \* MERGEFORMAT </w:instrText>
        </w:r>
        <w:r w:rsidRPr="00C13775">
          <w:rPr>
            <w:rFonts w:cs="Times New Roman"/>
            <w:b/>
            <w:color w:val="FF0000"/>
            <w:szCs w:val="24"/>
          </w:rPr>
          <w:fldChar w:fldCharType="separate"/>
        </w:r>
        <w:r w:rsidR="00C80B5F">
          <w:rPr>
            <w:rFonts w:cs="Times New Roman"/>
            <w:b/>
            <w:noProof/>
            <w:color w:val="FF0000"/>
            <w:szCs w:val="24"/>
          </w:rPr>
          <w:t>6</w:t>
        </w:r>
        <w:r w:rsidRPr="00C13775">
          <w:rPr>
            <w:rFonts w:cs="Times New Roman"/>
            <w:b/>
            <w:noProof/>
            <w:color w:val="FF0000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AA5A06" w14:textId="77777777" w:rsidR="004E4318" w:rsidRDefault="004E4318" w:rsidP="00491697">
      <w:pPr>
        <w:spacing w:line="240" w:lineRule="auto"/>
      </w:pPr>
      <w:r>
        <w:separator/>
      </w:r>
    </w:p>
  </w:footnote>
  <w:footnote w:type="continuationSeparator" w:id="0">
    <w:p w14:paraId="0790A68B" w14:textId="77777777" w:rsidR="004E4318" w:rsidRDefault="004E4318" w:rsidP="0049169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7EBE7CF2" w:rsidR="00A07F2D" w:rsidRPr="00E775EC" w:rsidRDefault="00A07F2D" w:rsidP="00E775EC">
    <w:pPr>
      <w:jc w:val="center"/>
      <w:rPr>
        <w:rFonts w:cs="Times New Roman"/>
        <w:b/>
        <w:color w:val="FFFFFF" w:themeColor="background1"/>
        <w:sz w:val="26"/>
      </w:rPr>
    </w:pPr>
    <w:r w:rsidRPr="00E775EC">
      <w:rPr>
        <w:rFonts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6267A170">
              <wp:simplePos x="0" y="0"/>
              <wp:positionH relativeFrom="margin">
                <wp:posOffset>36169</wp:posOffset>
              </wp:positionH>
              <wp:positionV relativeFrom="paragraph">
                <wp:posOffset>-86360</wp:posOffset>
              </wp:positionV>
              <wp:extent cx="6168788" cy="380391"/>
              <wp:effectExtent l="0" t="0" r="3810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68788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roundrect w14:anchorId="7110B3D5" id="Rounded Rectangle 1" o:spid="_x0000_s1026" style="position:absolute;margin-left:2.85pt;margin-top:-6.8pt;width:485.7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Pr="00E775EC">
      <w:rPr>
        <w:rFonts w:cs="Times New Roman"/>
        <w:b/>
        <w:color w:val="FFFFFF" w:themeColor="background1"/>
        <w:sz w:val="26"/>
      </w:rPr>
      <w:t>DỰ</w:t>
    </w:r>
    <w:r>
      <w:rPr>
        <w:rFonts w:cs="Times New Roman"/>
        <w:b/>
        <w:color w:val="FFFFFF" w:themeColor="background1"/>
        <w:sz w:val="26"/>
      </w:rPr>
      <w:t xml:space="preserve"> ÁN  HÓA 11 – CT MỚI : TÓM TẮT LÝ THUYẾT TỪNG BÀI HỌC</w:t>
    </w:r>
  </w:p>
  <w:p w14:paraId="07B7A9D4" w14:textId="77777777" w:rsidR="00A07F2D" w:rsidRPr="00E775EC" w:rsidRDefault="00A07F2D">
    <w:pPr>
      <w:pStyle w:val="Header"/>
      <w:rPr>
        <w:rFonts w:cs="Times New Roman"/>
      </w:rPr>
    </w:pPr>
    <w:r w:rsidRPr="00E775EC">
      <w:rPr>
        <w:rFonts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A26B3"/>
    <w:multiLevelType w:val="hybridMultilevel"/>
    <w:tmpl w:val="24A08E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14C40"/>
    <w:multiLevelType w:val="hybridMultilevel"/>
    <w:tmpl w:val="BF141A9A"/>
    <w:lvl w:ilvl="0" w:tplc="6340E9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0F4DBB"/>
    <w:multiLevelType w:val="hybridMultilevel"/>
    <w:tmpl w:val="FEAEE8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570501"/>
    <w:multiLevelType w:val="hybridMultilevel"/>
    <w:tmpl w:val="82C4FD6C"/>
    <w:lvl w:ilvl="0" w:tplc="BAC6B6D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>
    <w:nsid w:val="0ED70A60"/>
    <w:multiLevelType w:val="hybridMultilevel"/>
    <w:tmpl w:val="80B070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FE52ED"/>
    <w:multiLevelType w:val="hybridMultilevel"/>
    <w:tmpl w:val="993C0D50"/>
    <w:lvl w:ilvl="0" w:tplc="35DA421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AE3591"/>
    <w:multiLevelType w:val="hybridMultilevel"/>
    <w:tmpl w:val="B6069F00"/>
    <w:lvl w:ilvl="0" w:tplc="01B48DC8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9">
    <w:nsid w:val="23A76F38"/>
    <w:multiLevelType w:val="hybridMultilevel"/>
    <w:tmpl w:val="E1D40E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0D7363"/>
    <w:multiLevelType w:val="hybridMultilevel"/>
    <w:tmpl w:val="EEC458E2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3">
    <w:nsid w:val="30321BD9"/>
    <w:multiLevelType w:val="hybridMultilevel"/>
    <w:tmpl w:val="04D6EABA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455471"/>
    <w:multiLevelType w:val="hybridMultilevel"/>
    <w:tmpl w:val="D5E69A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3D74B9"/>
    <w:multiLevelType w:val="hybridMultilevel"/>
    <w:tmpl w:val="AA8AF92A"/>
    <w:lvl w:ilvl="0" w:tplc="063A44A4">
      <w:start w:val="1"/>
      <w:numFmt w:val="bullet"/>
      <w:suff w:val="space"/>
      <w:lvlText w:val=""/>
      <w:lvlJc w:val="left"/>
      <w:pPr>
        <w:ind w:left="0" w:firstLine="11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D77AD0"/>
    <w:multiLevelType w:val="hybridMultilevel"/>
    <w:tmpl w:val="9F921688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46C54444"/>
    <w:multiLevelType w:val="hybridMultilevel"/>
    <w:tmpl w:val="A72A95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4371C9"/>
    <w:multiLevelType w:val="hybridMultilevel"/>
    <w:tmpl w:val="FC2E2D42"/>
    <w:lvl w:ilvl="0" w:tplc="43100E60">
      <w:start w:val="1"/>
      <w:numFmt w:val="upperRoman"/>
      <w:lvlText w:val="%1."/>
      <w:lvlJc w:val="left"/>
      <w:pPr>
        <w:ind w:left="70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22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>
    <w:nsid w:val="4B6412CA"/>
    <w:multiLevelType w:val="hybridMultilevel"/>
    <w:tmpl w:val="C32E5EFA"/>
    <w:lvl w:ilvl="0" w:tplc="020CFD86">
      <w:start w:val="1"/>
      <w:numFmt w:val="lowerLetter"/>
      <w:lvlText w:val="(%1)"/>
      <w:lvlJc w:val="left"/>
      <w:pPr>
        <w:ind w:left="3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60" w:hanging="360"/>
      </w:pPr>
    </w:lvl>
    <w:lvl w:ilvl="2" w:tplc="0409001B" w:tentative="1">
      <w:start w:val="1"/>
      <w:numFmt w:val="lowerRoman"/>
      <w:lvlText w:val="%3."/>
      <w:lvlJc w:val="right"/>
      <w:pPr>
        <w:ind w:left="5280" w:hanging="180"/>
      </w:pPr>
    </w:lvl>
    <w:lvl w:ilvl="3" w:tplc="0409000F" w:tentative="1">
      <w:start w:val="1"/>
      <w:numFmt w:val="decimal"/>
      <w:lvlText w:val="%4."/>
      <w:lvlJc w:val="left"/>
      <w:pPr>
        <w:ind w:left="6000" w:hanging="360"/>
      </w:pPr>
    </w:lvl>
    <w:lvl w:ilvl="4" w:tplc="04090019" w:tentative="1">
      <w:start w:val="1"/>
      <w:numFmt w:val="lowerLetter"/>
      <w:lvlText w:val="%5."/>
      <w:lvlJc w:val="left"/>
      <w:pPr>
        <w:ind w:left="6720" w:hanging="360"/>
      </w:pPr>
    </w:lvl>
    <w:lvl w:ilvl="5" w:tplc="0409001B" w:tentative="1">
      <w:start w:val="1"/>
      <w:numFmt w:val="lowerRoman"/>
      <w:lvlText w:val="%6."/>
      <w:lvlJc w:val="right"/>
      <w:pPr>
        <w:ind w:left="7440" w:hanging="180"/>
      </w:pPr>
    </w:lvl>
    <w:lvl w:ilvl="6" w:tplc="0409000F" w:tentative="1">
      <w:start w:val="1"/>
      <w:numFmt w:val="decimal"/>
      <w:lvlText w:val="%7."/>
      <w:lvlJc w:val="left"/>
      <w:pPr>
        <w:ind w:left="8160" w:hanging="360"/>
      </w:pPr>
    </w:lvl>
    <w:lvl w:ilvl="7" w:tplc="04090019" w:tentative="1">
      <w:start w:val="1"/>
      <w:numFmt w:val="lowerLetter"/>
      <w:lvlText w:val="%8."/>
      <w:lvlJc w:val="left"/>
      <w:pPr>
        <w:ind w:left="8880" w:hanging="360"/>
      </w:pPr>
    </w:lvl>
    <w:lvl w:ilvl="8" w:tplc="0409001B" w:tentative="1">
      <w:start w:val="1"/>
      <w:numFmt w:val="lowerRoman"/>
      <w:lvlText w:val="%9."/>
      <w:lvlJc w:val="right"/>
      <w:pPr>
        <w:ind w:left="9600" w:hanging="180"/>
      </w:pPr>
    </w:lvl>
  </w:abstractNum>
  <w:abstractNum w:abstractNumId="24">
    <w:nsid w:val="4B7F0ED8"/>
    <w:multiLevelType w:val="hybridMultilevel"/>
    <w:tmpl w:val="BFD8687E"/>
    <w:lvl w:ilvl="0" w:tplc="389AE1C2">
      <w:start w:val="1"/>
      <w:numFmt w:val="lowerLetter"/>
      <w:lvlText w:val="%1."/>
      <w:lvlJc w:val="left"/>
      <w:pPr>
        <w:ind w:left="42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25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6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9BA78DE"/>
    <w:multiLevelType w:val="hybridMultilevel"/>
    <w:tmpl w:val="C770B7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9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497FA4"/>
    <w:multiLevelType w:val="hybridMultilevel"/>
    <w:tmpl w:val="D91A4B00"/>
    <w:lvl w:ilvl="0" w:tplc="855EEE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F31E1"/>
    <w:multiLevelType w:val="hybridMultilevel"/>
    <w:tmpl w:val="8184185C"/>
    <w:lvl w:ilvl="0" w:tplc="E8ACC9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69648C"/>
    <w:multiLevelType w:val="hybridMultilevel"/>
    <w:tmpl w:val="8D7EB0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4064D0"/>
    <w:multiLevelType w:val="hybridMultilevel"/>
    <w:tmpl w:val="45F8966A"/>
    <w:lvl w:ilvl="0" w:tplc="063C8B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34"/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9"/>
  </w:num>
  <w:num w:numId="12">
    <w:abstractNumId w:val="11"/>
  </w:num>
  <w:num w:numId="13">
    <w:abstractNumId w:val="25"/>
  </w:num>
  <w:num w:numId="14">
    <w:abstractNumId w:val="1"/>
  </w:num>
  <w:num w:numId="15">
    <w:abstractNumId w:val="22"/>
  </w:num>
  <w:num w:numId="16">
    <w:abstractNumId w:val="10"/>
  </w:num>
  <w:num w:numId="17">
    <w:abstractNumId w:val="3"/>
  </w:num>
  <w:num w:numId="18">
    <w:abstractNumId w:val="31"/>
  </w:num>
  <w:num w:numId="19">
    <w:abstractNumId w:val="21"/>
  </w:num>
  <w:num w:numId="20">
    <w:abstractNumId w:val="33"/>
  </w:num>
  <w:num w:numId="21">
    <w:abstractNumId w:val="4"/>
  </w:num>
  <w:num w:numId="22">
    <w:abstractNumId w:val="24"/>
  </w:num>
  <w:num w:numId="23">
    <w:abstractNumId w:val="7"/>
  </w:num>
  <w:num w:numId="24">
    <w:abstractNumId w:val="32"/>
  </w:num>
  <w:num w:numId="25">
    <w:abstractNumId w:val="27"/>
  </w:num>
  <w:num w:numId="26">
    <w:abstractNumId w:val="9"/>
  </w:num>
  <w:num w:numId="27">
    <w:abstractNumId w:val="15"/>
  </w:num>
  <w:num w:numId="28">
    <w:abstractNumId w:val="20"/>
  </w:num>
  <w:num w:numId="29">
    <w:abstractNumId w:val="0"/>
  </w:num>
  <w:num w:numId="30">
    <w:abstractNumId w:val="2"/>
  </w:num>
  <w:num w:numId="31">
    <w:abstractNumId w:val="30"/>
  </w:num>
  <w:num w:numId="32">
    <w:abstractNumId w:val="23"/>
  </w:num>
  <w:num w:numId="33">
    <w:abstractNumId w:val="12"/>
  </w:num>
  <w:num w:numId="34">
    <w:abstractNumId w:val="18"/>
  </w:num>
  <w:num w:numId="35">
    <w:abstractNumId w:val="13"/>
  </w:num>
  <w:num w:numId="36">
    <w:abstractNumId w:val="8"/>
  </w:num>
  <w:num w:numId="37">
    <w:abstractNumId w:val="5"/>
  </w:num>
  <w:num w:numId="38">
    <w:abstractNumId w:val="16"/>
  </w:num>
  <w:num w:numId="3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4E9A"/>
    <w:rsid w:val="00007270"/>
    <w:rsid w:val="000121DF"/>
    <w:rsid w:val="000138AB"/>
    <w:rsid w:val="00021A95"/>
    <w:rsid w:val="00022924"/>
    <w:rsid w:val="000237B7"/>
    <w:rsid w:val="00045D6B"/>
    <w:rsid w:val="00051885"/>
    <w:rsid w:val="00054302"/>
    <w:rsid w:val="000621D8"/>
    <w:rsid w:val="00065333"/>
    <w:rsid w:val="0006538B"/>
    <w:rsid w:val="00066ADE"/>
    <w:rsid w:val="00074B05"/>
    <w:rsid w:val="000765A3"/>
    <w:rsid w:val="00087868"/>
    <w:rsid w:val="00097A64"/>
    <w:rsid w:val="000A0AAB"/>
    <w:rsid w:val="000A3762"/>
    <w:rsid w:val="000B1C54"/>
    <w:rsid w:val="000B210E"/>
    <w:rsid w:val="000C22AD"/>
    <w:rsid w:val="000C66F4"/>
    <w:rsid w:val="000E210F"/>
    <w:rsid w:val="000E7538"/>
    <w:rsid w:val="000E7BFC"/>
    <w:rsid w:val="000F06F2"/>
    <w:rsid w:val="001029EF"/>
    <w:rsid w:val="00107A2A"/>
    <w:rsid w:val="00107FE9"/>
    <w:rsid w:val="001122BA"/>
    <w:rsid w:val="00115C4D"/>
    <w:rsid w:val="001234D7"/>
    <w:rsid w:val="00137640"/>
    <w:rsid w:val="001464BF"/>
    <w:rsid w:val="0014743B"/>
    <w:rsid w:val="00152F1D"/>
    <w:rsid w:val="00156CEF"/>
    <w:rsid w:val="00160C76"/>
    <w:rsid w:val="0016433D"/>
    <w:rsid w:val="001812EE"/>
    <w:rsid w:val="00196069"/>
    <w:rsid w:val="001A6992"/>
    <w:rsid w:val="001B1290"/>
    <w:rsid w:val="001C069C"/>
    <w:rsid w:val="001C525E"/>
    <w:rsid w:val="001D0A97"/>
    <w:rsid w:val="001D3FF3"/>
    <w:rsid w:val="001E1B62"/>
    <w:rsid w:val="001E36E4"/>
    <w:rsid w:val="002160B0"/>
    <w:rsid w:val="0022325F"/>
    <w:rsid w:val="00223D71"/>
    <w:rsid w:val="00234647"/>
    <w:rsid w:val="00237524"/>
    <w:rsid w:val="00247EF2"/>
    <w:rsid w:val="00251884"/>
    <w:rsid w:val="00257CB0"/>
    <w:rsid w:val="00263352"/>
    <w:rsid w:val="00266492"/>
    <w:rsid w:val="00277015"/>
    <w:rsid w:val="0027704B"/>
    <w:rsid w:val="0028040F"/>
    <w:rsid w:val="0028656D"/>
    <w:rsid w:val="002944CA"/>
    <w:rsid w:val="00297428"/>
    <w:rsid w:val="002B2F7F"/>
    <w:rsid w:val="002B4066"/>
    <w:rsid w:val="002B5741"/>
    <w:rsid w:val="002C018C"/>
    <w:rsid w:val="002E137C"/>
    <w:rsid w:val="002E1451"/>
    <w:rsid w:val="002E6171"/>
    <w:rsid w:val="002E71B1"/>
    <w:rsid w:val="0030286A"/>
    <w:rsid w:val="00316FC6"/>
    <w:rsid w:val="003218D0"/>
    <w:rsid w:val="0032291F"/>
    <w:rsid w:val="003239BF"/>
    <w:rsid w:val="0032574A"/>
    <w:rsid w:val="003268B5"/>
    <w:rsid w:val="00346A80"/>
    <w:rsid w:val="00346E0D"/>
    <w:rsid w:val="00350571"/>
    <w:rsid w:val="00353CBA"/>
    <w:rsid w:val="003568F9"/>
    <w:rsid w:val="003600F2"/>
    <w:rsid w:val="00364E88"/>
    <w:rsid w:val="00374834"/>
    <w:rsid w:val="003801A8"/>
    <w:rsid w:val="00380672"/>
    <w:rsid w:val="0038372F"/>
    <w:rsid w:val="00397798"/>
    <w:rsid w:val="003A651E"/>
    <w:rsid w:val="003B2578"/>
    <w:rsid w:val="003B5CA2"/>
    <w:rsid w:val="003C3A54"/>
    <w:rsid w:val="003E623D"/>
    <w:rsid w:val="003F1FA0"/>
    <w:rsid w:val="003F64E2"/>
    <w:rsid w:val="00421DC4"/>
    <w:rsid w:val="00423C64"/>
    <w:rsid w:val="00424D6E"/>
    <w:rsid w:val="00425007"/>
    <w:rsid w:val="004358E6"/>
    <w:rsid w:val="0043759C"/>
    <w:rsid w:val="00440AF7"/>
    <w:rsid w:val="00440C5B"/>
    <w:rsid w:val="0044582A"/>
    <w:rsid w:val="00462768"/>
    <w:rsid w:val="004638AB"/>
    <w:rsid w:val="0047760D"/>
    <w:rsid w:val="0048542B"/>
    <w:rsid w:val="00486BFB"/>
    <w:rsid w:val="00491697"/>
    <w:rsid w:val="004A36F9"/>
    <w:rsid w:val="004B088D"/>
    <w:rsid w:val="004B556F"/>
    <w:rsid w:val="004C795D"/>
    <w:rsid w:val="004D57B4"/>
    <w:rsid w:val="004E0A5F"/>
    <w:rsid w:val="004E4318"/>
    <w:rsid w:val="004E4DA6"/>
    <w:rsid w:val="004F0AD1"/>
    <w:rsid w:val="00500C44"/>
    <w:rsid w:val="00505DC8"/>
    <w:rsid w:val="00506785"/>
    <w:rsid w:val="00522288"/>
    <w:rsid w:val="00522FE4"/>
    <w:rsid w:val="005246D0"/>
    <w:rsid w:val="00525AC8"/>
    <w:rsid w:val="0052799E"/>
    <w:rsid w:val="00544A73"/>
    <w:rsid w:val="00560042"/>
    <w:rsid w:val="005660C9"/>
    <w:rsid w:val="005662C2"/>
    <w:rsid w:val="00580C7C"/>
    <w:rsid w:val="00584494"/>
    <w:rsid w:val="005853F5"/>
    <w:rsid w:val="005A04D2"/>
    <w:rsid w:val="005A1087"/>
    <w:rsid w:val="005A3BF8"/>
    <w:rsid w:val="005A5CB4"/>
    <w:rsid w:val="005A62FA"/>
    <w:rsid w:val="005B32EF"/>
    <w:rsid w:val="005B6121"/>
    <w:rsid w:val="005C43B6"/>
    <w:rsid w:val="005C45AB"/>
    <w:rsid w:val="005C752A"/>
    <w:rsid w:val="005E0E94"/>
    <w:rsid w:val="005E2874"/>
    <w:rsid w:val="005E488B"/>
    <w:rsid w:val="005F0092"/>
    <w:rsid w:val="005F00B0"/>
    <w:rsid w:val="00602513"/>
    <w:rsid w:val="00610955"/>
    <w:rsid w:val="00612A16"/>
    <w:rsid w:val="00615052"/>
    <w:rsid w:val="00616469"/>
    <w:rsid w:val="00621A1E"/>
    <w:rsid w:val="00621FD0"/>
    <w:rsid w:val="006275FB"/>
    <w:rsid w:val="006558F7"/>
    <w:rsid w:val="00660B6E"/>
    <w:rsid w:val="00661AA8"/>
    <w:rsid w:val="00676054"/>
    <w:rsid w:val="00676838"/>
    <w:rsid w:val="006770E5"/>
    <w:rsid w:val="00684D72"/>
    <w:rsid w:val="00687C30"/>
    <w:rsid w:val="00691166"/>
    <w:rsid w:val="00692151"/>
    <w:rsid w:val="00697DB7"/>
    <w:rsid w:val="006B061D"/>
    <w:rsid w:val="006D0F1B"/>
    <w:rsid w:val="006E392F"/>
    <w:rsid w:val="006E7C3D"/>
    <w:rsid w:val="00702210"/>
    <w:rsid w:val="00702410"/>
    <w:rsid w:val="00707863"/>
    <w:rsid w:val="007125FA"/>
    <w:rsid w:val="00717327"/>
    <w:rsid w:val="0072110F"/>
    <w:rsid w:val="00723E3C"/>
    <w:rsid w:val="00724F6F"/>
    <w:rsid w:val="00730867"/>
    <w:rsid w:val="007354DF"/>
    <w:rsid w:val="00751B0B"/>
    <w:rsid w:val="0075314D"/>
    <w:rsid w:val="0075428B"/>
    <w:rsid w:val="00755F3D"/>
    <w:rsid w:val="00766244"/>
    <w:rsid w:val="00771D0C"/>
    <w:rsid w:val="0077304A"/>
    <w:rsid w:val="0077544F"/>
    <w:rsid w:val="00777DFE"/>
    <w:rsid w:val="007901AE"/>
    <w:rsid w:val="00790AC0"/>
    <w:rsid w:val="007A5499"/>
    <w:rsid w:val="007B30CE"/>
    <w:rsid w:val="007C2290"/>
    <w:rsid w:val="007C510F"/>
    <w:rsid w:val="007C769D"/>
    <w:rsid w:val="00806DFC"/>
    <w:rsid w:val="008070D5"/>
    <w:rsid w:val="00831138"/>
    <w:rsid w:val="00835004"/>
    <w:rsid w:val="008445DA"/>
    <w:rsid w:val="00853D80"/>
    <w:rsid w:val="008609E7"/>
    <w:rsid w:val="008631DB"/>
    <w:rsid w:val="00865FCF"/>
    <w:rsid w:val="008870FD"/>
    <w:rsid w:val="008A187B"/>
    <w:rsid w:val="008A2B5E"/>
    <w:rsid w:val="008B667E"/>
    <w:rsid w:val="008B72E7"/>
    <w:rsid w:val="008C185C"/>
    <w:rsid w:val="008C2998"/>
    <w:rsid w:val="008C6531"/>
    <w:rsid w:val="008D2CB2"/>
    <w:rsid w:val="008D462F"/>
    <w:rsid w:val="008D7785"/>
    <w:rsid w:val="008E4586"/>
    <w:rsid w:val="009027DD"/>
    <w:rsid w:val="00923228"/>
    <w:rsid w:val="0092456D"/>
    <w:rsid w:val="009269FE"/>
    <w:rsid w:val="009301AC"/>
    <w:rsid w:val="00944FA2"/>
    <w:rsid w:val="00945569"/>
    <w:rsid w:val="00951C15"/>
    <w:rsid w:val="00953A03"/>
    <w:rsid w:val="00956D53"/>
    <w:rsid w:val="00973172"/>
    <w:rsid w:val="009773C6"/>
    <w:rsid w:val="0098421C"/>
    <w:rsid w:val="00984D59"/>
    <w:rsid w:val="00996493"/>
    <w:rsid w:val="009968BC"/>
    <w:rsid w:val="00997B38"/>
    <w:rsid w:val="009A555A"/>
    <w:rsid w:val="009B09B7"/>
    <w:rsid w:val="009B538D"/>
    <w:rsid w:val="009B7E4B"/>
    <w:rsid w:val="00A023AC"/>
    <w:rsid w:val="00A05BAA"/>
    <w:rsid w:val="00A07770"/>
    <w:rsid w:val="00A07F2D"/>
    <w:rsid w:val="00A150F8"/>
    <w:rsid w:val="00A15DAD"/>
    <w:rsid w:val="00A1682D"/>
    <w:rsid w:val="00A25ABE"/>
    <w:rsid w:val="00A25B24"/>
    <w:rsid w:val="00A32C5D"/>
    <w:rsid w:val="00A36A2B"/>
    <w:rsid w:val="00A57263"/>
    <w:rsid w:val="00A7284C"/>
    <w:rsid w:val="00A808A9"/>
    <w:rsid w:val="00A93806"/>
    <w:rsid w:val="00AA0754"/>
    <w:rsid w:val="00AA0C59"/>
    <w:rsid w:val="00AA67E2"/>
    <w:rsid w:val="00AB21CF"/>
    <w:rsid w:val="00AB729E"/>
    <w:rsid w:val="00AC2905"/>
    <w:rsid w:val="00AC31BD"/>
    <w:rsid w:val="00AC6B48"/>
    <w:rsid w:val="00AD36C0"/>
    <w:rsid w:val="00AE3D9E"/>
    <w:rsid w:val="00AE5AB8"/>
    <w:rsid w:val="00AF09A1"/>
    <w:rsid w:val="00AF1FE5"/>
    <w:rsid w:val="00B02CC9"/>
    <w:rsid w:val="00B02DD4"/>
    <w:rsid w:val="00B13331"/>
    <w:rsid w:val="00B32493"/>
    <w:rsid w:val="00B40928"/>
    <w:rsid w:val="00B4353A"/>
    <w:rsid w:val="00B52D2A"/>
    <w:rsid w:val="00B5392B"/>
    <w:rsid w:val="00B717F8"/>
    <w:rsid w:val="00B75B25"/>
    <w:rsid w:val="00B927BC"/>
    <w:rsid w:val="00BA250D"/>
    <w:rsid w:val="00BC33A1"/>
    <w:rsid w:val="00BC6D2F"/>
    <w:rsid w:val="00BD1C0A"/>
    <w:rsid w:val="00BD7A90"/>
    <w:rsid w:val="00BE63DB"/>
    <w:rsid w:val="00BF2A02"/>
    <w:rsid w:val="00BF7DA7"/>
    <w:rsid w:val="00C045FB"/>
    <w:rsid w:val="00C049ED"/>
    <w:rsid w:val="00C075F9"/>
    <w:rsid w:val="00C107D2"/>
    <w:rsid w:val="00C13775"/>
    <w:rsid w:val="00C17268"/>
    <w:rsid w:val="00C36807"/>
    <w:rsid w:val="00C47D56"/>
    <w:rsid w:val="00C51422"/>
    <w:rsid w:val="00C55A5A"/>
    <w:rsid w:val="00C64F68"/>
    <w:rsid w:val="00C67148"/>
    <w:rsid w:val="00C74AB0"/>
    <w:rsid w:val="00C74D47"/>
    <w:rsid w:val="00C76370"/>
    <w:rsid w:val="00C80B5F"/>
    <w:rsid w:val="00C87B43"/>
    <w:rsid w:val="00C912FB"/>
    <w:rsid w:val="00C95147"/>
    <w:rsid w:val="00C97E1E"/>
    <w:rsid w:val="00CA13C6"/>
    <w:rsid w:val="00CA54A3"/>
    <w:rsid w:val="00CB5485"/>
    <w:rsid w:val="00CB67C8"/>
    <w:rsid w:val="00CC67AD"/>
    <w:rsid w:val="00CC67B7"/>
    <w:rsid w:val="00CC6E28"/>
    <w:rsid w:val="00CC70E9"/>
    <w:rsid w:val="00CD2129"/>
    <w:rsid w:val="00CD2ACD"/>
    <w:rsid w:val="00CD2C90"/>
    <w:rsid w:val="00D002E0"/>
    <w:rsid w:val="00D07A93"/>
    <w:rsid w:val="00D07C07"/>
    <w:rsid w:val="00D15F97"/>
    <w:rsid w:val="00D3469C"/>
    <w:rsid w:val="00D44BAF"/>
    <w:rsid w:val="00D52F1A"/>
    <w:rsid w:val="00D61E42"/>
    <w:rsid w:val="00D67531"/>
    <w:rsid w:val="00D67BC6"/>
    <w:rsid w:val="00D727C1"/>
    <w:rsid w:val="00D727CB"/>
    <w:rsid w:val="00D75F55"/>
    <w:rsid w:val="00D94E64"/>
    <w:rsid w:val="00DA5360"/>
    <w:rsid w:val="00DA7405"/>
    <w:rsid w:val="00DB1D1A"/>
    <w:rsid w:val="00DC26F6"/>
    <w:rsid w:val="00DC3AB8"/>
    <w:rsid w:val="00DD6F6C"/>
    <w:rsid w:val="00DE0B1B"/>
    <w:rsid w:val="00DE17F1"/>
    <w:rsid w:val="00DE302F"/>
    <w:rsid w:val="00DE3B3A"/>
    <w:rsid w:val="00DF2885"/>
    <w:rsid w:val="00DF62B4"/>
    <w:rsid w:val="00E175A9"/>
    <w:rsid w:val="00E2280A"/>
    <w:rsid w:val="00E22F0B"/>
    <w:rsid w:val="00E26827"/>
    <w:rsid w:val="00E3318C"/>
    <w:rsid w:val="00E35594"/>
    <w:rsid w:val="00E40415"/>
    <w:rsid w:val="00E45714"/>
    <w:rsid w:val="00E46D74"/>
    <w:rsid w:val="00E478F4"/>
    <w:rsid w:val="00E63651"/>
    <w:rsid w:val="00E67F46"/>
    <w:rsid w:val="00E72F8C"/>
    <w:rsid w:val="00E74EC1"/>
    <w:rsid w:val="00E75130"/>
    <w:rsid w:val="00E775EC"/>
    <w:rsid w:val="00E808EC"/>
    <w:rsid w:val="00E80A66"/>
    <w:rsid w:val="00E84758"/>
    <w:rsid w:val="00EA1497"/>
    <w:rsid w:val="00EA60E7"/>
    <w:rsid w:val="00EB1C82"/>
    <w:rsid w:val="00EC14E3"/>
    <w:rsid w:val="00EC48C2"/>
    <w:rsid w:val="00ED0592"/>
    <w:rsid w:val="00ED211C"/>
    <w:rsid w:val="00ED2C8D"/>
    <w:rsid w:val="00EE5ACF"/>
    <w:rsid w:val="00F06911"/>
    <w:rsid w:val="00F23433"/>
    <w:rsid w:val="00F31CFE"/>
    <w:rsid w:val="00F334DB"/>
    <w:rsid w:val="00F61A2B"/>
    <w:rsid w:val="00F678F2"/>
    <w:rsid w:val="00F755EF"/>
    <w:rsid w:val="00F86E88"/>
    <w:rsid w:val="00F871F8"/>
    <w:rsid w:val="00FB3475"/>
    <w:rsid w:val="00FB6175"/>
    <w:rsid w:val="00FC25BA"/>
    <w:rsid w:val="00FC2AC3"/>
    <w:rsid w:val="00FC516F"/>
    <w:rsid w:val="00FC5453"/>
    <w:rsid w:val="00FC637C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A5A"/>
    <w:pPr>
      <w:spacing w:after="0" w:line="276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line="240" w:lineRule="auto"/>
      <w:ind w:firstLine="280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line="240" w:lineRule="auto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line="240" w:lineRule="auto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line="240" w:lineRule="auto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line="240" w:lineRule="auto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line="240" w:lineRule="auto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line="240" w:lineRule="auto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line="240" w:lineRule="auto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6E392F"/>
    <w:rPr>
      <w:color w:val="808080"/>
    </w:rPr>
  </w:style>
  <w:style w:type="paragraph" w:customStyle="1" w:styleId="mtdisplayequation">
    <w:name w:val="mtdisplayequation"/>
    <w:basedOn w:val="Normal"/>
    <w:rsid w:val="00E84758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E8475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A5A"/>
    <w:pPr>
      <w:spacing w:after="0" w:line="276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line="240" w:lineRule="auto"/>
      <w:ind w:firstLine="280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line="240" w:lineRule="auto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line="240" w:lineRule="auto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line="240" w:lineRule="auto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line="240" w:lineRule="auto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line="240" w:lineRule="auto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line="240" w:lineRule="auto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line="240" w:lineRule="auto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6E392F"/>
    <w:rPr>
      <w:color w:val="808080"/>
    </w:rPr>
  </w:style>
  <w:style w:type="paragraph" w:customStyle="1" w:styleId="mtdisplayequation">
    <w:name w:val="mtdisplayequation"/>
    <w:basedOn w:val="Normal"/>
    <w:rsid w:val="00E84758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E847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06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45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8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9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19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6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2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07" Type="http://schemas.openxmlformats.org/officeDocument/2006/relationships/fontTable" Target="fontTable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7.wmf"/><Relationship Id="rId106" Type="http://schemas.openxmlformats.org/officeDocument/2006/relationships/footer" Target="footer1.xml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3EEA9C-39A1-4631-AA4A-228D63B6CD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3</TotalTime>
  <Pages>6</Pages>
  <Words>1476</Words>
  <Characters>8414</Characters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cp:lastPrinted>2023-05-06T12:53:00Z</cp:lastPrinted>
  <dcterms:created xsi:type="dcterms:W3CDTF">2020-04-03T12:55:00Z</dcterms:created>
  <dcterms:modified xsi:type="dcterms:W3CDTF">2023-05-17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